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679CD" w:rsidRPr="00680D66" w:rsidRDefault="00680D66" w:rsidP="00680D66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680D66">
        <w:rPr>
          <w:rFonts w:ascii="Times New Roman (Headings)" w:hAnsi="Times New Roman (Headings)"/>
          <w:color w:val="00FF00"/>
        </w:rPr>
        <w:t>[</w:t>
      </w:r>
      <w:r w:rsidRPr="00680D66">
        <w:rPr>
          <w:rFonts w:ascii="Times New Roman (Headings)" w:hAnsi="Times New Roman (Headings)" w:hint="eastAsia"/>
          <w:color w:val="00FF00"/>
        </w:rPr>
        <w:t>Đ</w:t>
      </w:r>
      <w:r w:rsidRPr="00680D66">
        <w:rPr>
          <w:rFonts w:ascii="Times New Roman (Headings)" w:hAnsi="Times New Roman (Headings)"/>
          <w:color w:val="00FF00"/>
        </w:rPr>
        <w:t>ề thi To</w:t>
      </w:r>
      <w:r w:rsidRPr="00680D66">
        <w:rPr>
          <w:rFonts w:ascii="Times New Roman (Headings)" w:hAnsi="Times New Roman (Headings)" w:hint="eastAsia"/>
          <w:color w:val="00FF00"/>
        </w:rPr>
        <w:t>á</w:t>
      </w:r>
      <w:r w:rsidRPr="00680D66">
        <w:rPr>
          <w:rFonts w:ascii="Times New Roman (Headings)" w:hAnsi="Times New Roman (Headings)"/>
          <w:color w:val="00FF00"/>
        </w:rPr>
        <w:t>n 9 Học kỳ 1 n</w:t>
      </w:r>
      <w:r w:rsidRPr="00680D66">
        <w:rPr>
          <w:rFonts w:ascii="Times New Roman (Headings)" w:hAnsi="Times New Roman (Headings)" w:hint="eastAsia"/>
          <w:color w:val="00FF00"/>
        </w:rPr>
        <w:t>ă</w:t>
      </w:r>
      <w:r w:rsidRPr="00680D66">
        <w:rPr>
          <w:rFonts w:ascii="Times New Roman (Headings)" w:hAnsi="Times New Roman (Headings)"/>
          <w:color w:val="00FF00"/>
        </w:rPr>
        <w:t>m học 2017-2018, H</w:t>
      </w:r>
      <w:r w:rsidRPr="00680D66">
        <w:rPr>
          <w:rFonts w:ascii="Times New Roman (Headings)" w:hAnsi="Times New Roman (Headings)" w:hint="eastAsia"/>
          <w:color w:val="00FF00"/>
        </w:rPr>
        <w:t>à</w:t>
      </w:r>
      <w:r w:rsidRPr="00680D66">
        <w:rPr>
          <w:rFonts w:ascii="Times New Roman (Headings)" w:hAnsi="Times New Roman (Headings)"/>
          <w:color w:val="00FF00"/>
        </w:rPr>
        <w:t xml:space="preserve"> </w:t>
      </w:r>
      <w:r w:rsidRPr="00680D66">
        <w:rPr>
          <w:rFonts w:ascii="Times New Roman (Headings)" w:hAnsi="Times New Roman (Headings)" w:hint="eastAsia"/>
          <w:color w:val="00FF00"/>
        </w:rPr>
        <w:t>Đô</w:t>
      </w:r>
      <w:r w:rsidRPr="00680D66">
        <w:rPr>
          <w:rFonts w:ascii="Times New Roman (Headings)" w:hAnsi="Times New Roman (Headings)"/>
          <w:color w:val="00FF00"/>
        </w:rPr>
        <w:t>ng, H</w:t>
      </w:r>
      <w:r w:rsidRPr="00680D66">
        <w:rPr>
          <w:rFonts w:ascii="Times New Roman (Headings)" w:hAnsi="Times New Roman (Headings)" w:hint="eastAsia"/>
          <w:color w:val="00FF00"/>
        </w:rPr>
        <w:t>à</w:t>
      </w:r>
      <w:r w:rsidRPr="00680D66">
        <w:rPr>
          <w:rFonts w:ascii="Times New Roman (Headings)" w:hAnsi="Times New Roman (Headings)"/>
          <w:color w:val="00FF00"/>
        </w:rPr>
        <w:t xml:space="preserve"> Nội]][9D1B6]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>T</w:t>
      </w:r>
      <w:r w:rsidRPr="00680D66">
        <w:rPr>
          <w:rFonts w:ascii="Times New Roman (Headings)" w:hAnsi="Times New Roman (Headings)" w:hint="eastAsia"/>
          <w:color w:val="000000"/>
        </w:rPr>
        <w:t>í</w:t>
      </w:r>
      <w:r w:rsidRPr="00680D66">
        <w:rPr>
          <w:rFonts w:ascii="Times New Roman (Headings)" w:hAnsi="Times New Roman (Headings)"/>
          <w:color w:val="000000"/>
        </w:rPr>
        <w:t>nh c</w:t>
      </w:r>
      <w:r w:rsidRPr="00680D66">
        <w:rPr>
          <w:rFonts w:ascii="Times New Roman (Headings)" w:hAnsi="Times New Roman (Headings)" w:hint="eastAsia"/>
          <w:color w:val="000000"/>
        </w:rPr>
        <w:t>á</w:t>
      </w:r>
      <w:r w:rsidRPr="00680D66">
        <w:rPr>
          <w:rFonts w:ascii="Times New Roman (Headings)" w:hAnsi="Times New Roman (Headings)"/>
          <w:color w:val="000000"/>
        </w:rPr>
        <w:t>c gi</w:t>
      </w:r>
      <w:r w:rsidRPr="00680D66">
        <w:rPr>
          <w:rFonts w:ascii="Times New Roman (Headings)" w:hAnsi="Times New Roman (Headings)" w:hint="eastAsia"/>
          <w:color w:val="000000"/>
        </w:rPr>
        <w:t>á</w:t>
      </w:r>
      <w:r w:rsidRPr="00680D66">
        <w:rPr>
          <w:rFonts w:ascii="Times New Roman (Headings)" w:hAnsi="Times New Roman (Headings)"/>
          <w:color w:val="000000"/>
        </w:rPr>
        <w:t xml:space="preserve"> trị của biểu thức </w:t>
      </w:r>
      <w:r w:rsidRPr="00680D66">
        <w:rPr>
          <w:rFonts w:ascii="Times New Roman (Headings)" w:hAnsi="Times New Roman (Headings)"/>
          <w:position w:val="-8"/>
        </w:rPr>
        <w:object w:dxaOrig="2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9pt;height:18pt" o:ole="">
            <v:imagedata r:id="rId5" o:title=""/>
          </v:shape>
          <o:OLEObject Type="Embed" ProgID="Equation.DSMT4" ShapeID="_x0000_i1026" DrawAspect="Content" ObjectID="_1633861496" r:id="rId6"/>
        </w:object>
      </w:r>
      <w:r w:rsidRPr="00680D66">
        <w:rPr>
          <w:rFonts w:ascii="Times New Roman (Headings)" w:hAnsi="Times New Roman (Headings)"/>
          <w:color w:val="000000"/>
        </w:rPr>
        <w:t xml:space="preserve">. </w:t>
      </w:r>
    </w:p>
    <w:p w:rsidR="00680D66" w:rsidRPr="00680D66" w:rsidRDefault="00680D66" w:rsidP="00680D6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680D66">
        <w:rPr>
          <w:rFonts w:ascii="Times New Roman (Headings)" w:hAnsi="Times New Roman (Headings)"/>
          <w:b/>
          <w:color w:val="000000"/>
        </w:rPr>
        <w:t>Lời giải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>Ta c</w:t>
      </w:r>
      <w:r w:rsidRPr="00680D66">
        <w:rPr>
          <w:rFonts w:ascii="Times New Roman (Headings)" w:hAnsi="Times New Roman (Headings)" w:hint="eastAsia"/>
          <w:color w:val="000000"/>
        </w:rPr>
        <w:t>ó</w:t>
      </w:r>
      <w:r w:rsidRPr="00680D66">
        <w:rPr>
          <w:rFonts w:ascii="Times New Roman (Headings)" w:hAnsi="Times New Roman (Headings)"/>
          <w:color w:val="000000"/>
        </w:rPr>
        <w:t xml:space="preserve">: 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96"/>
        </w:rPr>
        <w:object w:dxaOrig="3140" w:dyaOrig="2040">
          <v:shape id="_x0000_i1029" type="#_x0000_t75" style="width:157pt;height:102pt" o:ole="">
            <v:imagedata r:id="rId7" o:title=""/>
          </v:shape>
          <o:OLEObject Type="Embed" ProgID="Equation.DSMT4" ShapeID="_x0000_i1029" DrawAspect="Content" ObjectID="_1633861497" r:id="rId8"/>
        </w:object>
      </w:r>
    </w:p>
    <w:p w:rsidR="00680D66" w:rsidRPr="00680D66" w:rsidRDefault="00680D66" w:rsidP="00680D66">
      <w:pPr>
        <w:pStyle w:val="MTDisplayEquation"/>
      </w:pPr>
      <w:r w:rsidRPr="00680D66">
        <w:t>[</w:t>
      </w:r>
      <w:r w:rsidRPr="00680D66">
        <w:rPr>
          <w:rFonts w:hint="eastAsia"/>
        </w:rPr>
        <w:t>Đ</w:t>
      </w:r>
      <w:r w:rsidRPr="00680D66">
        <w:t>ề thi To</w:t>
      </w:r>
      <w:r w:rsidRPr="00680D66">
        <w:rPr>
          <w:rFonts w:hint="eastAsia"/>
        </w:rPr>
        <w:t>á</w:t>
      </w:r>
      <w:r w:rsidRPr="00680D66">
        <w:t>n 9 Học kỳ 1 n</w:t>
      </w:r>
      <w:r w:rsidRPr="00680D66">
        <w:rPr>
          <w:rFonts w:hint="eastAsia"/>
        </w:rPr>
        <w:t>ă</w:t>
      </w:r>
      <w:r w:rsidRPr="00680D66">
        <w:t>m học 2017-2018, H</w:t>
      </w:r>
      <w:r w:rsidRPr="00680D66">
        <w:rPr>
          <w:rFonts w:hint="eastAsia"/>
        </w:rPr>
        <w:t>à</w:t>
      </w:r>
      <w:r w:rsidRPr="00680D66">
        <w:t xml:space="preserve"> </w:t>
      </w:r>
      <w:r w:rsidRPr="00680D66">
        <w:rPr>
          <w:rFonts w:hint="eastAsia"/>
        </w:rPr>
        <w:t>Đô</w:t>
      </w:r>
      <w:r w:rsidRPr="00680D66">
        <w:t>ng, H</w:t>
      </w:r>
      <w:r w:rsidRPr="00680D66">
        <w:rPr>
          <w:rFonts w:hint="eastAsia"/>
        </w:rPr>
        <w:t>à</w:t>
      </w:r>
      <w:r w:rsidRPr="00680D66">
        <w:t xml:space="preserve"> Nội]][9D1B7]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Tính các giá trị của biểu thức </w:t>
      </w:r>
      <w:r w:rsidRPr="00680D66">
        <w:rPr>
          <w:rFonts w:ascii="Times New Roman (Headings)" w:hAnsi="Times New Roman (Headings)"/>
          <w:position w:val="-28"/>
        </w:rPr>
        <w:object w:dxaOrig="2580" w:dyaOrig="720">
          <v:shape id="_x0000_i1034" type="#_x0000_t75" style="width:129pt;height:36pt" o:ole="">
            <v:imagedata r:id="rId9" o:title=""/>
          </v:shape>
          <o:OLEObject Type="Embed" ProgID="Equation.DSMT4" ShapeID="_x0000_i1034" DrawAspect="Content" ObjectID="_1633861498" r:id="rId10"/>
        </w:object>
      </w:r>
      <w:r w:rsidRPr="00680D66">
        <w:rPr>
          <w:rFonts w:ascii="Times New Roman (Headings)" w:hAnsi="Times New Roman (Headings)"/>
          <w:color w:val="000000"/>
        </w:rPr>
        <w:t xml:space="preserve">. </w:t>
      </w:r>
    </w:p>
    <w:p w:rsidR="00680D66" w:rsidRPr="00680D66" w:rsidRDefault="00680D66" w:rsidP="00680D6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680D66">
        <w:rPr>
          <w:rFonts w:ascii="Times New Roman (Headings)" w:hAnsi="Times New Roman (Headings)"/>
          <w:b/>
          <w:color w:val="000000"/>
        </w:rPr>
        <w:t>Lời giải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Ta có: 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 </w:t>
      </w:r>
      <w:r w:rsidRPr="00680D66">
        <w:rPr>
          <w:rFonts w:ascii="Times New Roman (Headings)" w:hAnsi="Times New Roman (Headings)"/>
          <w:position w:val="-28"/>
        </w:rPr>
        <w:object w:dxaOrig="2580" w:dyaOrig="720">
          <v:shape id="_x0000_i1037" type="#_x0000_t75" style="width:129pt;height:36pt" o:ole="">
            <v:imagedata r:id="rId11" o:title=""/>
          </v:shape>
          <o:OLEObject Type="Embed" ProgID="Equation.DSMT4" ShapeID="_x0000_i1037" DrawAspect="Content" ObjectID="_1633861499" r:id="rId12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28"/>
        </w:rPr>
        <w:object w:dxaOrig="2980" w:dyaOrig="720">
          <v:shape id="_x0000_i1040" type="#_x0000_t75" style="width:149pt;height:36pt" o:ole="">
            <v:imagedata r:id="rId13" o:title=""/>
          </v:shape>
          <o:OLEObject Type="Embed" ProgID="Equation.DSMT4" ShapeID="_x0000_i1040" DrawAspect="Content" ObjectID="_1633861500" r:id="rId14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28"/>
        </w:rPr>
        <w:object w:dxaOrig="2760" w:dyaOrig="800">
          <v:shape id="_x0000_i1043" type="#_x0000_t75" style="width:138pt;height:40pt" o:ole="">
            <v:imagedata r:id="rId15" o:title=""/>
          </v:shape>
          <o:OLEObject Type="Embed" ProgID="Equation.DSMT4" ShapeID="_x0000_i1043" DrawAspect="Content" ObjectID="_1633861501" r:id="rId16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8"/>
        </w:rPr>
        <w:object w:dxaOrig="1060" w:dyaOrig="360">
          <v:shape id="_x0000_i1046" type="#_x0000_t75" style="width:53pt;height:18pt" o:ole="">
            <v:imagedata r:id="rId17" o:title=""/>
          </v:shape>
          <o:OLEObject Type="Embed" ProgID="Equation.DSMT4" ShapeID="_x0000_i1046" DrawAspect="Content" ObjectID="_1633861502" r:id="rId18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6"/>
        </w:rPr>
        <w:object w:dxaOrig="440" w:dyaOrig="279">
          <v:shape id="_x0000_i1049" type="#_x0000_t75" style="width:22pt;height:14pt" o:ole="">
            <v:imagedata r:id="rId19" o:title=""/>
          </v:shape>
          <o:OLEObject Type="Embed" ProgID="Equation.DSMT4" ShapeID="_x0000_i1049" DrawAspect="Content" ObjectID="_1633861503" r:id="rId20"/>
        </w:object>
      </w:r>
      <w:r w:rsidRPr="00680D66">
        <w:rPr>
          <w:rFonts w:ascii="Times New Roman (Headings)" w:hAnsi="Times New Roman (Headings)"/>
          <w:color w:val="000000"/>
        </w:rPr>
        <w:t xml:space="preserve"> </w:t>
      </w:r>
    </w:p>
    <w:p w:rsidR="00680D66" w:rsidRPr="00680D66" w:rsidRDefault="00680D66" w:rsidP="00680D66">
      <w:pPr>
        <w:pStyle w:val="MTDisplayEquation"/>
      </w:pPr>
      <w:r w:rsidRPr="00680D66">
        <w:t>[</w:t>
      </w:r>
      <w:r w:rsidRPr="00680D66">
        <w:rPr>
          <w:rFonts w:hint="eastAsia"/>
        </w:rPr>
        <w:t>Đ</w:t>
      </w:r>
      <w:r w:rsidRPr="00680D66">
        <w:t>ề thi To</w:t>
      </w:r>
      <w:r w:rsidRPr="00680D66">
        <w:rPr>
          <w:rFonts w:hint="eastAsia"/>
        </w:rPr>
        <w:t>á</w:t>
      </w:r>
      <w:r w:rsidRPr="00680D66">
        <w:t>n 9 Học kỳ 1 n</w:t>
      </w:r>
      <w:r w:rsidRPr="00680D66">
        <w:rPr>
          <w:rFonts w:hint="eastAsia"/>
        </w:rPr>
        <w:t>ă</w:t>
      </w:r>
      <w:r w:rsidRPr="00680D66">
        <w:t>m học 2017-2018, H</w:t>
      </w:r>
      <w:r w:rsidRPr="00680D66">
        <w:rPr>
          <w:rFonts w:hint="eastAsia"/>
        </w:rPr>
        <w:t>à</w:t>
      </w:r>
      <w:r w:rsidRPr="00680D66">
        <w:t xml:space="preserve"> </w:t>
      </w:r>
      <w:r w:rsidRPr="00680D66">
        <w:rPr>
          <w:rFonts w:hint="eastAsia"/>
        </w:rPr>
        <w:t>Đô</w:t>
      </w:r>
      <w:r w:rsidRPr="00680D66">
        <w:t>ng, H</w:t>
      </w:r>
      <w:r w:rsidRPr="00680D66">
        <w:rPr>
          <w:rFonts w:hint="eastAsia"/>
        </w:rPr>
        <w:t>à</w:t>
      </w:r>
      <w:r w:rsidRPr="00680D66">
        <w:t xml:space="preserve"> Nội]][9D1K8]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Cho biểu thức </w:t>
      </w:r>
      <w:r w:rsidRPr="00680D66">
        <w:rPr>
          <w:rFonts w:ascii="Times New Roman (Headings)" w:hAnsi="Times New Roman (Headings)"/>
          <w:position w:val="-28"/>
        </w:rPr>
        <w:object w:dxaOrig="3560" w:dyaOrig="720">
          <v:shape id="_x0000_i1058" type="#_x0000_t75" style="width:178pt;height:36pt" o:ole="">
            <v:imagedata r:id="rId21" o:title=""/>
          </v:shape>
          <o:OLEObject Type="Embed" ProgID="Equation.DSMT4" ShapeID="_x0000_i1058" DrawAspect="Content" ObjectID="_1633861504" r:id="rId22"/>
        </w:objec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a).  </w:t>
      </w:r>
      <w:r w:rsidRPr="00680D66">
        <w:rPr>
          <w:rFonts w:ascii="Times New Roman (Headings)" w:hAnsi="Times New Roman (Headings)"/>
          <w:color w:val="000000"/>
        </w:rPr>
        <w:t xml:space="preserve"> Tìm điều kiện xác định và rút gọn biểu thức </w:t>
      </w:r>
      <w:r w:rsidRPr="00680D66">
        <w:rPr>
          <w:rFonts w:ascii="Times New Roman (Headings)" w:hAnsi="Times New Roman (Headings)"/>
          <w:position w:val="-4"/>
        </w:rPr>
        <w:object w:dxaOrig="240" w:dyaOrig="260">
          <v:shape id="_x0000_i1061" type="#_x0000_t75" style="width:12pt;height:13pt" o:ole="">
            <v:imagedata r:id="rId23" o:title=""/>
          </v:shape>
          <o:OLEObject Type="Embed" ProgID="Equation.DSMT4" ShapeID="_x0000_i1061" DrawAspect="Content" ObjectID="_1633861505" r:id="rId24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b).  </w:t>
      </w:r>
      <w:r w:rsidRPr="00680D66">
        <w:rPr>
          <w:rFonts w:ascii="Times New Roman (Headings)" w:hAnsi="Times New Roman (Headings)"/>
          <w:color w:val="000000"/>
        </w:rPr>
        <w:t xml:space="preserve"> Tìm </w:t>
      </w:r>
      <w:r w:rsidRPr="00680D66">
        <w:rPr>
          <w:rFonts w:ascii="Times New Roman (Headings)" w:hAnsi="Times New Roman (Headings)"/>
          <w:position w:val="-6"/>
        </w:rPr>
        <w:object w:dxaOrig="200" w:dyaOrig="220">
          <v:shape id="_x0000_i1064" type="#_x0000_t75" style="width:10pt;height:11pt" o:ole="">
            <v:imagedata r:id="rId25" o:title=""/>
          </v:shape>
          <o:OLEObject Type="Embed" ProgID="Equation.DSMT4" ShapeID="_x0000_i1064" DrawAspect="Content" ObjectID="_1633861506" r:id="rId26"/>
        </w:object>
      </w:r>
      <w:r w:rsidRPr="00680D66">
        <w:rPr>
          <w:rFonts w:ascii="Times New Roman (Headings)" w:hAnsi="Times New Roman (Headings)"/>
          <w:color w:val="000000"/>
        </w:rPr>
        <w:t xml:space="preserve"> để </w:t>
      </w:r>
      <w:r w:rsidRPr="00680D66">
        <w:rPr>
          <w:rFonts w:ascii="Times New Roman (Headings)" w:hAnsi="Times New Roman (Headings)"/>
          <w:position w:val="-24"/>
        </w:rPr>
        <w:object w:dxaOrig="639" w:dyaOrig="620">
          <v:shape id="_x0000_i1067" type="#_x0000_t75" style="width:32pt;height:31pt" o:ole="">
            <v:imagedata r:id="rId27" o:title=""/>
          </v:shape>
          <o:OLEObject Type="Embed" ProgID="Equation.DSMT4" ShapeID="_x0000_i1067" DrawAspect="Content" ObjectID="_1633861507" r:id="rId28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c).  </w:t>
      </w:r>
      <w:r w:rsidRPr="00680D66">
        <w:rPr>
          <w:rFonts w:ascii="Times New Roman (Headings)" w:hAnsi="Times New Roman (Headings)"/>
          <w:color w:val="000000"/>
        </w:rPr>
        <w:t xml:space="preserve"> Tìm số nguyên </w:t>
      </w:r>
      <w:r w:rsidRPr="00680D66">
        <w:rPr>
          <w:rFonts w:ascii="Times New Roman (Headings)" w:hAnsi="Times New Roman (Headings)"/>
          <w:position w:val="-6"/>
        </w:rPr>
        <w:object w:dxaOrig="200" w:dyaOrig="220">
          <v:shape id="_x0000_i1070" type="#_x0000_t75" style="width:10pt;height:11pt" o:ole="">
            <v:imagedata r:id="rId29" o:title=""/>
          </v:shape>
          <o:OLEObject Type="Embed" ProgID="Equation.DSMT4" ShapeID="_x0000_i1070" DrawAspect="Content" ObjectID="_1633861508" r:id="rId30"/>
        </w:object>
      </w:r>
      <w:r w:rsidRPr="00680D66">
        <w:rPr>
          <w:rFonts w:ascii="Times New Roman (Headings)" w:hAnsi="Times New Roman (Headings)"/>
          <w:color w:val="000000"/>
        </w:rPr>
        <w:t xml:space="preserve"> để biểu thức </w:t>
      </w:r>
      <w:r w:rsidRPr="00680D66">
        <w:rPr>
          <w:rFonts w:ascii="Times New Roman (Headings)" w:hAnsi="Times New Roman (Headings)"/>
          <w:position w:val="-4"/>
        </w:rPr>
        <w:object w:dxaOrig="240" w:dyaOrig="260">
          <v:shape id="_x0000_i1073" type="#_x0000_t75" style="width:12pt;height:13pt" o:ole="">
            <v:imagedata r:id="rId31" o:title=""/>
          </v:shape>
          <o:OLEObject Type="Embed" ProgID="Equation.DSMT4" ShapeID="_x0000_i1073" DrawAspect="Content" ObjectID="_1633861509" r:id="rId32"/>
        </w:object>
      </w:r>
      <w:r w:rsidRPr="00680D66">
        <w:rPr>
          <w:rFonts w:ascii="Times New Roman (Headings)" w:hAnsi="Times New Roman (Headings)"/>
          <w:color w:val="000000"/>
        </w:rPr>
        <w:t xml:space="preserve"> có giá trị là số nguyên.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 </w:t>
      </w:r>
    </w:p>
    <w:p w:rsidR="00680D66" w:rsidRPr="00680D66" w:rsidRDefault="00680D66" w:rsidP="00680D6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680D66">
        <w:rPr>
          <w:rFonts w:ascii="Times New Roman (Headings)" w:hAnsi="Times New Roman (Headings)"/>
          <w:b/>
          <w:color w:val="000000"/>
        </w:rPr>
        <w:t>Lời giải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a).  </w:t>
      </w:r>
      <w:r w:rsidRPr="00680D66">
        <w:rPr>
          <w:rFonts w:ascii="Times New Roman (Headings)" w:hAnsi="Times New Roman (Headings)"/>
          <w:color w:val="000000"/>
        </w:rPr>
        <w:t xml:space="preserve"> Điều kiện </w:t>
      </w:r>
      <w:r w:rsidRPr="00680D66">
        <w:rPr>
          <w:rFonts w:ascii="Times New Roman (Headings)" w:hAnsi="Times New Roman (Headings)"/>
          <w:position w:val="-54"/>
        </w:rPr>
        <w:object w:dxaOrig="3200" w:dyaOrig="1200">
          <v:shape id="_x0000_i1076" type="#_x0000_t75" style="width:160pt;height:60pt" o:ole="">
            <v:imagedata r:id="rId33" o:title=""/>
          </v:shape>
          <o:OLEObject Type="Embed" ProgID="Equation.DSMT4" ShapeID="_x0000_i1076" DrawAspect="Content" ObjectID="_1633861510" r:id="rId34"/>
        </w:object>
      </w:r>
      <w:r w:rsidRPr="00680D66">
        <w:rPr>
          <w:rFonts w:ascii="Times New Roman (Headings)" w:hAnsi="Times New Roman (Headings)"/>
          <w:color w:val="000000"/>
        </w:rPr>
        <w:t>,</w:t>
      </w:r>
      <w:r w:rsidRPr="00680D66">
        <w:rPr>
          <w:rFonts w:ascii="Times New Roman (Headings)" w:hAnsi="Times New Roman (Headings)"/>
          <w:position w:val="-6"/>
        </w:rPr>
        <w:object w:dxaOrig="560" w:dyaOrig="279">
          <v:shape id="_x0000_i1079" type="#_x0000_t75" style="width:28pt;height:14pt" o:ole="">
            <v:imagedata r:id="rId35" o:title=""/>
          </v:shape>
          <o:OLEObject Type="Embed" ProgID="Equation.DSMT4" ShapeID="_x0000_i1079" DrawAspect="Content" ObjectID="_1633861511" r:id="rId36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>Ta có: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28"/>
        </w:rPr>
        <w:object w:dxaOrig="3560" w:dyaOrig="720">
          <v:shape id="_x0000_i1082" type="#_x0000_t75" style="width:178pt;height:36pt" o:ole="">
            <v:imagedata r:id="rId37" o:title=""/>
          </v:shape>
          <o:OLEObject Type="Embed" ProgID="Equation.DSMT4" ShapeID="_x0000_i1082" DrawAspect="Content" ObjectID="_1633861512" r:id="rId38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28"/>
        </w:rPr>
        <w:object w:dxaOrig="3340" w:dyaOrig="720">
          <v:shape id="_x0000_i1085" type="#_x0000_t75" style="width:167pt;height:36pt" o:ole="">
            <v:imagedata r:id="rId39" o:title=""/>
          </v:shape>
          <o:OLEObject Type="Embed" ProgID="Equation.DSMT4" ShapeID="_x0000_i1085" DrawAspect="Content" ObjectID="_1633861513" r:id="rId40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40"/>
        </w:rPr>
        <w:object w:dxaOrig="3780" w:dyaOrig="840">
          <v:shape id="_x0000_i1088" type="#_x0000_t75" style="width:189pt;height:42pt" o:ole="">
            <v:imagedata r:id="rId41" o:title=""/>
          </v:shape>
          <o:OLEObject Type="Embed" ProgID="Equation.DSMT4" ShapeID="_x0000_i1088" DrawAspect="Content" ObjectID="_1633861514" r:id="rId42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40"/>
        </w:rPr>
        <w:object w:dxaOrig="5860" w:dyaOrig="920">
          <v:shape id="_x0000_i1091" type="#_x0000_t75" style="width:293pt;height:46pt" o:ole="">
            <v:imagedata r:id="rId43" o:title=""/>
          </v:shape>
          <o:OLEObject Type="Embed" ProgID="Equation.DSMT4" ShapeID="_x0000_i1091" DrawAspect="Content" ObjectID="_1633861515" r:id="rId44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40"/>
        </w:rPr>
        <w:object w:dxaOrig="4099" w:dyaOrig="920">
          <v:shape id="_x0000_i1094" type="#_x0000_t75" style="width:205pt;height:46pt" o:ole="">
            <v:imagedata r:id="rId45" o:title=""/>
          </v:shape>
          <o:OLEObject Type="Embed" ProgID="Equation.DSMT4" ShapeID="_x0000_i1094" DrawAspect="Content" ObjectID="_1633861516" r:id="rId46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40"/>
        </w:rPr>
        <w:object w:dxaOrig="3519" w:dyaOrig="840">
          <v:shape id="_x0000_i1097" type="#_x0000_t75" style="width:176pt;height:42pt" o:ole="">
            <v:imagedata r:id="rId47" o:title=""/>
          </v:shape>
          <o:OLEObject Type="Embed" ProgID="Equation.DSMT4" ShapeID="_x0000_i1097" DrawAspect="Content" ObjectID="_1633861517" r:id="rId48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40"/>
        </w:rPr>
        <w:object w:dxaOrig="1980" w:dyaOrig="840">
          <v:shape id="_x0000_i1100" type="#_x0000_t75" style="width:99pt;height:42pt" o:ole="">
            <v:imagedata r:id="rId49" o:title=""/>
          </v:shape>
          <o:OLEObject Type="Embed" ProgID="Equation.DSMT4" ShapeID="_x0000_i1100" DrawAspect="Content" ObjectID="_1633861518" r:id="rId50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40"/>
        </w:rPr>
        <w:object w:dxaOrig="1980" w:dyaOrig="920">
          <v:shape id="_x0000_i1103" type="#_x0000_t75" style="width:99pt;height:46pt" o:ole="">
            <v:imagedata r:id="rId51" o:title=""/>
          </v:shape>
          <o:OLEObject Type="Embed" ProgID="Equation.DSMT4" ShapeID="_x0000_i1103" DrawAspect="Content" ObjectID="_1633861519" r:id="rId52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28"/>
        </w:rPr>
        <w:object w:dxaOrig="1120" w:dyaOrig="660">
          <v:shape id="_x0000_i1106" type="#_x0000_t75" style="width:56pt;height:33pt" o:ole="">
            <v:imagedata r:id="rId53" o:title=""/>
          </v:shape>
          <o:OLEObject Type="Embed" ProgID="Equation.DSMT4" ShapeID="_x0000_i1106" DrawAspect="Content" ObjectID="_1633861520" r:id="rId54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b).  </w:t>
      </w:r>
      <w:r w:rsidRPr="00680D66">
        <w:rPr>
          <w:rFonts w:ascii="Times New Roman (Headings)" w:hAnsi="Times New Roman (Headings)"/>
          <w:color w:val="000000"/>
        </w:rPr>
        <w:t xml:space="preserve"> </w:t>
      </w:r>
      <w:r w:rsidRPr="00680D66">
        <w:rPr>
          <w:rFonts w:ascii="Times New Roman (Headings)" w:hAnsi="Times New Roman (Headings)"/>
          <w:position w:val="-28"/>
        </w:rPr>
        <w:object w:dxaOrig="6020" w:dyaOrig="660">
          <v:shape id="_x0000_i1109" type="#_x0000_t75" style="width:301pt;height:33pt" o:ole="">
            <v:imagedata r:id="rId55" o:title=""/>
          </v:shape>
          <o:OLEObject Type="Embed" ProgID="Equation.DSMT4" ShapeID="_x0000_i1109" DrawAspect="Content" ObjectID="_1633861521" r:id="rId56"/>
        </w:object>
      </w:r>
      <w:r w:rsidRPr="00680D66">
        <w:rPr>
          <w:rFonts w:ascii="Times New Roman (Headings)" w:hAnsi="Times New Roman (Headings)"/>
          <w:color w:val="000000"/>
        </w:rPr>
        <w:t>. (thỏa mãn điều kiện)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Vậy với </w:t>
      </w:r>
      <w:r w:rsidRPr="00680D66">
        <w:rPr>
          <w:rFonts w:ascii="Times New Roman (Headings)" w:hAnsi="Times New Roman (Headings)"/>
          <w:position w:val="-24"/>
        </w:rPr>
        <w:object w:dxaOrig="600" w:dyaOrig="620">
          <v:shape id="_x0000_i1112" type="#_x0000_t75" style="width:30pt;height:31pt" o:ole="">
            <v:imagedata r:id="rId57" o:title=""/>
          </v:shape>
          <o:OLEObject Type="Embed" ProgID="Equation.DSMT4" ShapeID="_x0000_i1112" DrawAspect="Content" ObjectID="_1633861522" r:id="rId58"/>
        </w:object>
      </w:r>
      <w:r w:rsidRPr="00680D66">
        <w:rPr>
          <w:rFonts w:ascii="Times New Roman (Headings)" w:hAnsi="Times New Roman (Headings)"/>
          <w:color w:val="000000"/>
        </w:rPr>
        <w:t xml:space="preserve"> thì </w:t>
      </w:r>
      <w:r w:rsidRPr="00680D66">
        <w:rPr>
          <w:rFonts w:ascii="Times New Roman (Headings)" w:hAnsi="Times New Roman (Headings)"/>
          <w:position w:val="-24"/>
        </w:rPr>
        <w:object w:dxaOrig="639" w:dyaOrig="620">
          <v:shape id="_x0000_i1115" type="#_x0000_t75" style="width:32pt;height:31pt" o:ole="">
            <v:imagedata r:id="rId59" o:title=""/>
          </v:shape>
          <o:OLEObject Type="Embed" ProgID="Equation.DSMT4" ShapeID="_x0000_i1115" DrawAspect="Content" ObjectID="_1633861523" r:id="rId60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c).  </w:t>
      </w:r>
      <w:r w:rsidRPr="00680D66">
        <w:rPr>
          <w:rFonts w:ascii="Times New Roman (Headings)" w:hAnsi="Times New Roman (Headings)"/>
          <w:color w:val="000000"/>
        </w:rPr>
        <w:t xml:space="preserve"> Để </w:t>
      </w:r>
      <w:r w:rsidRPr="00680D66">
        <w:rPr>
          <w:rFonts w:ascii="Times New Roman (Headings)" w:hAnsi="Times New Roman (Headings)"/>
          <w:position w:val="-4"/>
        </w:rPr>
        <w:object w:dxaOrig="240" w:dyaOrig="260">
          <v:shape id="_x0000_i1118" type="#_x0000_t75" style="width:12pt;height:13pt" o:ole="">
            <v:imagedata r:id="rId61" o:title=""/>
          </v:shape>
          <o:OLEObject Type="Embed" ProgID="Equation.DSMT4" ShapeID="_x0000_i1118" DrawAspect="Content" ObjectID="_1633861524" r:id="rId62"/>
        </w:object>
      </w:r>
      <w:r w:rsidRPr="00680D66">
        <w:rPr>
          <w:rFonts w:ascii="Times New Roman (Headings)" w:hAnsi="Times New Roman (Headings)"/>
          <w:color w:val="000000"/>
        </w:rPr>
        <w:t xml:space="preserve"> nguyên </w:t>
      </w:r>
      <w:r w:rsidRPr="00680D66">
        <w:rPr>
          <w:rFonts w:ascii="Times New Roman (Headings)" w:hAnsi="Times New Roman (Headings)"/>
          <w:position w:val="-28"/>
        </w:rPr>
        <w:object w:dxaOrig="1219" w:dyaOrig="660">
          <v:shape id="_x0000_i1121" type="#_x0000_t75" style="width:61pt;height:33pt" o:ole="">
            <v:imagedata r:id="rId63" o:title=""/>
          </v:shape>
          <o:OLEObject Type="Embed" ProgID="Equation.DSMT4" ShapeID="_x0000_i1121" DrawAspect="Content" ObjectID="_1633861525" r:id="rId64"/>
        </w:object>
      </w:r>
      <w:r w:rsidRPr="00680D66">
        <w:rPr>
          <w:rFonts w:ascii="Times New Roman (Headings)" w:hAnsi="Times New Roman (Headings)"/>
          <w:color w:val="000000"/>
        </w:rPr>
        <w:t xml:space="preserve"> nguyên </w:t>
      </w:r>
      <w:r w:rsidRPr="00680D66">
        <w:rPr>
          <w:rFonts w:ascii="Times New Roman (Headings)" w:hAnsi="Times New Roman (Headings)"/>
          <w:position w:val="-10"/>
        </w:rPr>
        <w:object w:dxaOrig="1740" w:dyaOrig="380">
          <v:shape id="_x0000_i1124" type="#_x0000_t75" style="width:87pt;height:19pt" o:ole="">
            <v:imagedata r:id="rId65" o:title=""/>
          </v:shape>
          <o:OLEObject Type="Embed" ProgID="Equation.DSMT4" ShapeID="_x0000_i1124" DrawAspect="Content" ObjectID="_1633861526" r:id="rId66"/>
        </w:object>
      </w:r>
      <w:r w:rsidRPr="00680D66">
        <w:rPr>
          <w:rFonts w:ascii="Times New Roman (Headings)" w:hAnsi="Times New Roman (Headings)"/>
          <w:color w:val="000000"/>
        </w:rPr>
        <w:t xml:space="preserve">. (vì </w:t>
      </w:r>
      <w:r w:rsidRPr="00680D66">
        <w:rPr>
          <w:rFonts w:ascii="Times New Roman (Headings)" w:hAnsi="Times New Roman (Headings)"/>
          <w:position w:val="-6"/>
        </w:rPr>
        <w:object w:dxaOrig="200" w:dyaOrig="220">
          <v:shape id="_x0000_i1127" type="#_x0000_t75" style="width:10pt;height:11pt" o:ole="">
            <v:imagedata r:id="rId67" o:title=""/>
          </v:shape>
          <o:OLEObject Type="Embed" ProgID="Equation.DSMT4" ShapeID="_x0000_i1127" DrawAspect="Content" ObjectID="_1633861527" r:id="rId68"/>
        </w:object>
      </w:r>
      <w:r w:rsidRPr="00680D66">
        <w:rPr>
          <w:rFonts w:ascii="Times New Roman (Headings)" w:hAnsi="Times New Roman (Headings)"/>
          <w:color w:val="000000"/>
        </w:rPr>
        <w:t xml:space="preserve"> nguyên)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Ta có </w:t>
      </w:r>
      <w:r w:rsidRPr="00680D66">
        <w:rPr>
          <w:rFonts w:ascii="Times New Roman (Headings)" w:hAnsi="Times New Roman (Headings)"/>
          <w:position w:val="-14"/>
        </w:rPr>
        <w:object w:dxaOrig="1920" w:dyaOrig="400">
          <v:shape id="_x0000_i1130" type="#_x0000_t75" style="width:96pt;height:20pt" o:ole="">
            <v:imagedata r:id="rId69" o:title=""/>
          </v:shape>
          <o:OLEObject Type="Embed" ProgID="Equation.DSMT4" ShapeID="_x0000_i1130" DrawAspect="Content" ObjectID="_1633861528" r:id="rId70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lastRenderedPageBreak/>
        <w:t>Xét các trường hợp: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d).  </w:t>
      </w:r>
      <w:r w:rsidRPr="00680D66">
        <w:rPr>
          <w:rFonts w:ascii="Times New Roman (Headings)" w:hAnsi="Times New Roman (Headings)"/>
          <w:color w:val="000000"/>
        </w:rPr>
        <w:t xml:space="preserve"> </w:t>
      </w:r>
      <w:r w:rsidRPr="00680D66">
        <w:rPr>
          <w:rFonts w:ascii="Times New Roman (Headings)" w:hAnsi="Times New Roman (Headings)"/>
          <w:position w:val="-8"/>
        </w:rPr>
        <w:object w:dxaOrig="3040" w:dyaOrig="360">
          <v:shape id="_x0000_i1133" type="#_x0000_t75" style="width:152pt;height:18pt" o:ole="">
            <v:imagedata r:id="rId71" o:title=""/>
          </v:shape>
          <o:OLEObject Type="Embed" ProgID="Equation.DSMT4" ShapeID="_x0000_i1133" DrawAspect="Content" ObjectID="_1633861529" r:id="rId72"/>
        </w:object>
      </w:r>
      <w:r w:rsidRPr="00680D66">
        <w:rPr>
          <w:rFonts w:ascii="Times New Roman (Headings)" w:hAnsi="Times New Roman (Headings)"/>
          <w:color w:val="000000"/>
        </w:rPr>
        <w:t xml:space="preserve"> (thỏa mãn điều kiện)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e).  </w:t>
      </w:r>
      <w:r w:rsidRPr="00680D66">
        <w:rPr>
          <w:rFonts w:ascii="Times New Roman (Headings)" w:hAnsi="Times New Roman (Headings)"/>
          <w:color w:val="000000"/>
        </w:rPr>
        <w:t xml:space="preserve"> </w:t>
      </w:r>
      <w:r w:rsidRPr="00680D66">
        <w:rPr>
          <w:rFonts w:ascii="Times New Roman (Headings)" w:hAnsi="Times New Roman (Headings)"/>
          <w:position w:val="-8"/>
        </w:rPr>
        <w:object w:dxaOrig="3100" w:dyaOrig="360">
          <v:shape id="_x0000_i1136" type="#_x0000_t75" style="width:155pt;height:18pt" o:ole="">
            <v:imagedata r:id="rId73" o:title=""/>
          </v:shape>
          <o:OLEObject Type="Embed" ProgID="Equation.DSMT4" ShapeID="_x0000_i1136" DrawAspect="Content" ObjectID="_1633861530" r:id="rId74"/>
        </w:object>
      </w:r>
      <w:r w:rsidRPr="00680D66">
        <w:rPr>
          <w:rFonts w:ascii="Times New Roman (Headings)" w:hAnsi="Times New Roman (Headings)"/>
          <w:color w:val="000000"/>
        </w:rPr>
        <w:t xml:space="preserve"> (thỏa mãn điều kiện)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f).  </w:t>
      </w:r>
      <w:r w:rsidRPr="00680D66">
        <w:rPr>
          <w:rFonts w:ascii="Times New Roman (Headings)" w:hAnsi="Times New Roman (Headings)"/>
          <w:color w:val="000000"/>
        </w:rPr>
        <w:t xml:space="preserve"> </w:t>
      </w:r>
      <w:r w:rsidRPr="00680D66">
        <w:rPr>
          <w:rFonts w:ascii="Times New Roman (Headings)" w:hAnsi="Times New Roman (Headings)"/>
          <w:position w:val="-8"/>
        </w:rPr>
        <w:object w:dxaOrig="3040" w:dyaOrig="360">
          <v:shape id="_x0000_i1139" type="#_x0000_t75" style="width:152pt;height:18pt" o:ole="">
            <v:imagedata r:id="rId75" o:title=""/>
          </v:shape>
          <o:OLEObject Type="Embed" ProgID="Equation.DSMT4" ShapeID="_x0000_i1139" DrawAspect="Content" ObjectID="_1633861531" r:id="rId76"/>
        </w:object>
      </w:r>
      <w:r w:rsidRPr="00680D66">
        <w:rPr>
          <w:rFonts w:ascii="Times New Roman (Headings)" w:hAnsi="Times New Roman (Headings)"/>
          <w:color w:val="000000"/>
        </w:rPr>
        <w:t xml:space="preserve"> (thỏa mãn điều kiện)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g).  </w:t>
      </w:r>
      <w:r w:rsidRPr="00680D66">
        <w:rPr>
          <w:rFonts w:ascii="Times New Roman (Headings)" w:hAnsi="Times New Roman (Headings)"/>
          <w:color w:val="000000"/>
        </w:rPr>
        <w:t xml:space="preserve"> </w:t>
      </w:r>
      <w:r w:rsidRPr="00680D66">
        <w:rPr>
          <w:rFonts w:ascii="Times New Roman (Headings)" w:hAnsi="Times New Roman (Headings)"/>
          <w:position w:val="-8"/>
        </w:rPr>
        <w:object w:dxaOrig="3060" w:dyaOrig="360">
          <v:shape id="_x0000_i1142" type="#_x0000_t75" style="width:153pt;height:18pt" o:ole="">
            <v:imagedata r:id="rId77" o:title=""/>
          </v:shape>
          <o:OLEObject Type="Embed" ProgID="Equation.DSMT4" ShapeID="_x0000_i1142" DrawAspect="Content" ObjectID="_1633861532" r:id="rId78"/>
        </w:object>
      </w:r>
      <w:r w:rsidRPr="00680D66">
        <w:rPr>
          <w:rFonts w:ascii="Times New Roman (Headings)" w:hAnsi="Times New Roman (Headings)"/>
          <w:color w:val="000000"/>
        </w:rPr>
        <w:t xml:space="preserve"> (thỏa mãn điều kiện)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Vậy với </w:t>
      </w:r>
      <w:r w:rsidRPr="00680D66">
        <w:rPr>
          <w:rFonts w:ascii="Times New Roman (Headings)" w:hAnsi="Times New Roman (Headings)"/>
          <w:position w:val="-14"/>
        </w:rPr>
        <w:object w:dxaOrig="1500" w:dyaOrig="400">
          <v:shape id="_x0000_i1145" type="#_x0000_t75" style="width:75pt;height:20pt" o:ole="">
            <v:imagedata r:id="rId79" o:title=""/>
          </v:shape>
          <o:OLEObject Type="Embed" ProgID="Equation.DSMT4" ShapeID="_x0000_i1145" DrawAspect="Content" ObjectID="_1633861533" r:id="rId80"/>
        </w:object>
      </w:r>
      <w:r w:rsidRPr="00680D66">
        <w:rPr>
          <w:rFonts w:ascii="Times New Roman (Headings)" w:hAnsi="Times New Roman (Headings)"/>
          <w:color w:val="000000"/>
        </w:rPr>
        <w:t xml:space="preserve"> thì </w:t>
      </w:r>
      <w:r w:rsidRPr="00680D66">
        <w:rPr>
          <w:rFonts w:ascii="Times New Roman (Headings)" w:hAnsi="Times New Roman (Headings)"/>
          <w:position w:val="-4"/>
        </w:rPr>
        <w:object w:dxaOrig="240" w:dyaOrig="260">
          <v:shape id="_x0000_i1148" type="#_x0000_t75" style="width:12pt;height:13pt" o:ole="">
            <v:imagedata r:id="rId81" o:title=""/>
          </v:shape>
          <o:OLEObject Type="Embed" ProgID="Equation.DSMT4" ShapeID="_x0000_i1148" DrawAspect="Content" ObjectID="_1633861534" r:id="rId82"/>
        </w:object>
      </w:r>
      <w:r w:rsidRPr="00680D66">
        <w:rPr>
          <w:rFonts w:ascii="Times New Roman (Headings)" w:hAnsi="Times New Roman (Headings)"/>
          <w:color w:val="000000"/>
        </w:rPr>
        <w:t xml:space="preserve"> có giá trị là số nguyên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680D66" w:rsidRPr="00680D66" w:rsidRDefault="00680D66" w:rsidP="00680D66">
      <w:pPr>
        <w:pStyle w:val="MTDisplayEquation"/>
      </w:pPr>
      <w:r w:rsidRPr="00680D66">
        <w:t>[</w:t>
      </w:r>
      <w:r w:rsidRPr="00680D66">
        <w:rPr>
          <w:rFonts w:hint="eastAsia"/>
        </w:rPr>
        <w:t>Đ</w:t>
      </w:r>
      <w:r w:rsidRPr="00680D66">
        <w:t>ề thi To</w:t>
      </w:r>
      <w:r w:rsidRPr="00680D66">
        <w:rPr>
          <w:rFonts w:hint="eastAsia"/>
        </w:rPr>
        <w:t>á</w:t>
      </w:r>
      <w:r w:rsidRPr="00680D66">
        <w:t>n 9 Học kỳ 1 n</w:t>
      </w:r>
      <w:r w:rsidRPr="00680D66">
        <w:rPr>
          <w:rFonts w:hint="eastAsia"/>
        </w:rPr>
        <w:t>ă</w:t>
      </w:r>
      <w:r w:rsidRPr="00680D66">
        <w:t>m học 2017-2018, H</w:t>
      </w:r>
      <w:r w:rsidRPr="00680D66">
        <w:rPr>
          <w:rFonts w:hint="eastAsia"/>
        </w:rPr>
        <w:t>à</w:t>
      </w:r>
      <w:r w:rsidRPr="00680D66">
        <w:t xml:space="preserve"> </w:t>
      </w:r>
      <w:r w:rsidRPr="00680D66">
        <w:rPr>
          <w:rFonts w:hint="eastAsia"/>
        </w:rPr>
        <w:t>Đô</w:t>
      </w:r>
      <w:r w:rsidRPr="00680D66">
        <w:t>ng, H</w:t>
      </w:r>
      <w:r w:rsidRPr="00680D66">
        <w:rPr>
          <w:rFonts w:hint="eastAsia"/>
        </w:rPr>
        <w:t>à</w:t>
      </w:r>
      <w:r w:rsidRPr="00680D66">
        <w:t xml:space="preserve"> Nội]][9D2Y3]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Vẽ đồ thị của hàm số </w:t>
      </w:r>
      <w:r w:rsidRPr="00680D66">
        <w:rPr>
          <w:rFonts w:ascii="Times New Roman (Headings)" w:hAnsi="Times New Roman (Headings)"/>
          <w:position w:val="-10"/>
        </w:rPr>
        <w:object w:dxaOrig="1040" w:dyaOrig="320">
          <v:shape id="_x0000_i1182" type="#_x0000_t75" style="width:52pt;height:16pt" o:ole="">
            <v:imagedata r:id="rId83" o:title=""/>
          </v:shape>
          <o:OLEObject Type="Embed" ProgID="Equation.DSMT4" ShapeID="_x0000_i1182" DrawAspect="Content" ObjectID="_1633861535" r:id="rId84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680D66">
        <w:rPr>
          <w:rFonts w:ascii="Times New Roman (Headings)" w:hAnsi="Times New Roman (Headings)"/>
          <w:b/>
          <w:color w:val="000000"/>
        </w:rPr>
        <w:t>Lời giải.</w:t>
      </w:r>
    </w:p>
    <w:p w:rsidR="00680D66" w:rsidRPr="00680D66" w:rsidRDefault="00680D66" w:rsidP="00680D6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680D66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070860" cy="4511358"/>
            <wp:effectExtent l="0" t="0" r="0" b="381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0860" cy="4511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lastRenderedPageBreak/>
        <w:t xml:space="preserve">Với </w:t>
      </w:r>
      <w:r w:rsidRPr="00680D66">
        <w:rPr>
          <w:rFonts w:ascii="Times New Roman (Headings)" w:hAnsi="Times New Roman (Headings)"/>
          <w:position w:val="-10"/>
        </w:rPr>
        <w:object w:dxaOrig="1400" w:dyaOrig="320">
          <v:shape id="_x0000_i1185" type="#_x0000_t75" style="width:70pt;height:16pt" o:ole="">
            <v:imagedata r:id="rId86" o:title=""/>
          </v:shape>
          <o:OLEObject Type="Embed" ProgID="Equation.DSMT4" ShapeID="_x0000_i1185" DrawAspect="Content" ObjectID="_1633861536" r:id="rId87"/>
        </w:object>
      </w:r>
      <w:r w:rsidRPr="00680D66">
        <w:rPr>
          <w:rFonts w:ascii="Times New Roman (Headings)" w:hAnsi="Times New Roman (Headings)"/>
          <w:color w:val="000000"/>
        </w:rPr>
        <w:t>,</w:t>
      </w:r>
      <w:r w:rsidRPr="00680D66">
        <w:rPr>
          <w:rFonts w:ascii="Times New Roman (Headings)" w:hAnsi="Times New Roman (Headings)"/>
          <w:position w:val="-24"/>
        </w:rPr>
        <w:object w:dxaOrig="1620" w:dyaOrig="620">
          <v:shape id="_x0000_i1188" type="#_x0000_t75" style="width:81pt;height:31pt" o:ole="">
            <v:imagedata r:id="rId88" o:title=""/>
          </v:shape>
          <o:OLEObject Type="Embed" ProgID="Equation.DSMT4" ShapeID="_x0000_i1188" DrawAspect="Content" ObjectID="_1633861537" r:id="rId89"/>
        </w:object>
      </w:r>
      <w:r w:rsidRPr="00680D66">
        <w:rPr>
          <w:rFonts w:ascii="Times New Roman (Headings)" w:hAnsi="Times New Roman (Headings)"/>
          <w:color w:val="000000"/>
        </w:rPr>
        <w:t xml:space="preserve">. Vậy đồ thị hàm số đi qua 2 điểm </w:t>
      </w:r>
      <w:r w:rsidRPr="00680D66">
        <w:rPr>
          <w:rFonts w:ascii="Times New Roman (Headings)" w:hAnsi="Times New Roman (Headings)"/>
          <w:position w:val="-10"/>
        </w:rPr>
        <w:object w:dxaOrig="700" w:dyaOrig="320">
          <v:shape id="_x0000_i1191" type="#_x0000_t75" style="width:35pt;height:16pt" o:ole="">
            <v:imagedata r:id="rId90" o:title=""/>
          </v:shape>
          <o:OLEObject Type="Embed" ProgID="Equation.DSMT4" ShapeID="_x0000_i1191" DrawAspect="Content" ObjectID="_1633861538" r:id="rId91"/>
        </w:object>
      </w:r>
      <w:r w:rsidRPr="00680D66">
        <w:rPr>
          <w:rFonts w:ascii="Times New Roman (Headings)" w:hAnsi="Times New Roman (Headings)"/>
          <w:color w:val="000000"/>
        </w:rPr>
        <w:t xml:space="preserve"> và </w:t>
      </w:r>
      <w:r w:rsidRPr="00680D66">
        <w:rPr>
          <w:rFonts w:ascii="Times New Roman (Headings)" w:hAnsi="Times New Roman (Headings)"/>
          <w:position w:val="-28"/>
        </w:rPr>
        <w:object w:dxaOrig="1060" w:dyaOrig="680">
          <v:shape id="_x0000_i1194" type="#_x0000_t75" style="width:53pt;height:34pt" o:ole="">
            <v:imagedata r:id="rId92" o:title=""/>
          </v:shape>
          <o:OLEObject Type="Embed" ProgID="Equation.DSMT4" ShapeID="_x0000_i1194" DrawAspect="Content" ObjectID="_1633861539" r:id="rId93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>Đồ thị hàm số là hình vẽ dưới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680D66" w:rsidRPr="00680D66" w:rsidRDefault="00680D66" w:rsidP="00680D66">
      <w:pPr>
        <w:pStyle w:val="MTDisplayEquation"/>
      </w:pPr>
      <w:r w:rsidRPr="00680D66">
        <w:t>[</w:t>
      </w:r>
      <w:r w:rsidRPr="00680D66">
        <w:rPr>
          <w:rFonts w:hint="eastAsia"/>
        </w:rPr>
        <w:t>Đ</w:t>
      </w:r>
      <w:r w:rsidRPr="00680D66">
        <w:t>ề thi To</w:t>
      </w:r>
      <w:r w:rsidRPr="00680D66">
        <w:rPr>
          <w:rFonts w:hint="eastAsia"/>
        </w:rPr>
        <w:t>á</w:t>
      </w:r>
      <w:r w:rsidRPr="00680D66">
        <w:t>n 9 Học kỳ 1 n</w:t>
      </w:r>
      <w:r w:rsidRPr="00680D66">
        <w:rPr>
          <w:rFonts w:hint="eastAsia"/>
        </w:rPr>
        <w:t>ă</w:t>
      </w:r>
      <w:r w:rsidRPr="00680D66">
        <w:t>m học 2017-2018, H</w:t>
      </w:r>
      <w:r w:rsidRPr="00680D66">
        <w:rPr>
          <w:rFonts w:hint="eastAsia"/>
        </w:rPr>
        <w:t>à</w:t>
      </w:r>
      <w:r w:rsidRPr="00680D66">
        <w:t xml:space="preserve"> </w:t>
      </w:r>
      <w:r w:rsidRPr="00680D66">
        <w:rPr>
          <w:rFonts w:hint="eastAsia"/>
        </w:rPr>
        <w:t>Đô</w:t>
      </w:r>
      <w:r w:rsidRPr="00680D66">
        <w:t>ng, H</w:t>
      </w:r>
      <w:r w:rsidRPr="00680D66">
        <w:rPr>
          <w:rFonts w:hint="eastAsia"/>
        </w:rPr>
        <w:t>à</w:t>
      </w:r>
      <w:r w:rsidRPr="00680D66">
        <w:t xml:space="preserve"> Nội]][9D2B4]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Xác định </w:t>
      </w:r>
      <w:r w:rsidRPr="00680D66">
        <w:rPr>
          <w:rFonts w:ascii="Times New Roman (Headings)" w:hAnsi="Times New Roman (Headings)"/>
          <w:position w:val="-6"/>
        </w:rPr>
        <w:object w:dxaOrig="260" w:dyaOrig="220">
          <v:shape id="_x0000_i1202" type="#_x0000_t75" style="width:13pt;height:11pt" o:ole="">
            <v:imagedata r:id="rId94" o:title=""/>
          </v:shape>
          <o:OLEObject Type="Embed" ProgID="Equation.DSMT4" ShapeID="_x0000_i1202" DrawAspect="Content" ObjectID="_1633861540" r:id="rId95"/>
        </w:object>
      </w:r>
      <w:r w:rsidRPr="00680D66">
        <w:rPr>
          <w:rFonts w:ascii="Times New Roman (Headings)" w:hAnsi="Times New Roman (Headings)"/>
          <w:color w:val="000000"/>
        </w:rPr>
        <w:t xml:space="preserve"> để đồ thị hàm số </w:t>
      </w:r>
      <w:r w:rsidRPr="00680D66">
        <w:rPr>
          <w:rFonts w:ascii="Times New Roman (Headings)" w:hAnsi="Times New Roman (Headings)"/>
          <w:position w:val="-10"/>
        </w:rPr>
        <w:object w:dxaOrig="1040" w:dyaOrig="320">
          <v:shape id="_x0000_i1205" type="#_x0000_t75" style="width:52pt;height:16pt" o:ole="">
            <v:imagedata r:id="rId96" o:title=""/>
          </v:shape>
          <o:OLEObject Type="Embed" ProgID="Equation.DSMT4" ShapeID="_x0000_i1205" DrawAspect="Content" ObjectID="_1633861541" r:id="rId97"/>
        </w:object>
      </w:r>
      <w:r w:rsidRPr="00680D66">
        <w:rPr>
          <w:rFonts w:ascii="Times New Roman (Headings)" w:hAnsi="Times New Roman (Headings)"/>
          <w:color w:val="000000"/>
        </w:rPr>
        <w:t xml:space="preserve"> song song với đồ thị hàm số </w:t>
      </w:r>
      <w:r w:rsidRPr="00680D66">
        <w:rPr>
          <w:rFonts w:ascii="Times New Roman (Headings)" w:hAnsi="Times New Roman (Headings)"/>
          <w:position w:val="-16"/>
        </w:rPr>
        <w:object w:dxaOrig="2780" w:dyaOrig="440">
          <v:shape id="_x0000_i1208" type="#_x0000_t75" style="width:139pt;height:22pt" o:ole="">
            <v:imagedata r:id="rId98" o:title=""/>
          </v:shape>
          <o:OLEObject Type="Embed" ProgID="Equation.DSMT4" ShapeID="_x0000_i1208" DrawAspect="Content" ObjectID="_1633861542" r:id="rId99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680D66">
        <w:rPr>
          <w:rFonts w:ascii="Times New Roman (Headings)" w:hAnsi="Times New Roman (Headings)"/>
          <w:b/>
          <w:color w:val="000000"/>
        </w:rPr>
        <w:t>Lời giải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Đồ thị hàm số </w:t>
      </w:r>
      <w:r w:rsidRPr="00680D66">
        <w:rPr>
          <w:rFonts w:ascii="Times New Roman (Headings)" w:hAnsi="Times New Roman (Headings)"/>
          <w:position w:val="-10"/>
        </w:rPr>
        <w:object w:dxaOrig="1040" w:dyaOrig="320">
          <v:shape id="_x0000_i1211" type="#_x0000_t75" style="width:52pt;height:16pt" o:ole="">
            <v:imagedata r:id="rId100" o:title=""/>
          </v:shape>
          <o:OLEObject Type="Embed" ProgID="Equation.DSMT4" ShapeID="_x0000_i1211" DrawAspect="Content" ObjectID="_1633861543" r:id="rId101"/>
        </w:object>
      </w:r>
      <w:r w:rsidRPr="00680D66">
        <w:rPr>
          <w:rFonts w:ascii="Times New Roman (Headings)" w:hAnsi="Times New Roman (Headings)"/>
          <w:color w:val="000000"/>
        </w:rPr>
        <w:t xml:space="preserve"> song song với đồ thị hàm số </w:t>
      </w:r>
      <w:r w:rsidRPr="00680D66">
        <w:rPr>
          <w:rFonts w:ascii="Times New Roman (Headings)" w:hAnsi="Times New Roman (Headings)"/>
          <w:position w:val="-16"/>
        </w:rPr>
        <w:object w:dxaOrig="2780" w:dyaOrig="440">
          <v:shape id="_x0000_i1214" type="#_x0000_t75" style="width:139pt;height:22pt" o:ole="">
            <v:imagedata r:id="rId102" o:title=""/>
          </v:shape>
          <o:OLEObject Type="Embed" ProgID="Equation.DSMT4" ShapeID="_x0000_i1214" DrawAspect="Content" ObjectID="_1633861544" r:id="rId103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32"/>
        </w:rPr>
        <w:object w:dxaOrig="6300" w:dyaOrig="760">
          <v:shape id="_x0000_i1217" type="#_x0000_t75" style="width:315pt;height:38pt" o:ole="">
            <v:imagedata r:id="rId104" o:title=""/>
          </v:shape>
          <o:OLEObject Type="Embed" ProgID="Equation.DSMT4" ShapeID="_x0000_i1217" DrawAspect="Content" ObjectID="_1633861545" r:id="rId105"/>
        </w:object>
      </w:r>
      <w:r w:rsidRPr="00680D66">
        <w:rPr>
          <w:rFonts w:ascii="Times New Roman (Headings)" w:hAnsi="Times New Roman (Headings)"/>
          <w:color w:val="000000"/>
        </w:rPr>
        <w:t xml:space="preserve">. 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Vậy giá trị cần tìm của </w:t>
      </w:r>
      <w:r w:rsidRPr="00680D66">
        <w:rPr>
          <w:rFonts w:ascii="Times New Roman (Headings)" w:hAnsi="Times New Roman (Headings)"/>
          <w:position w:val="-6"/>
        </w:rPr>
        <w:object w:dxaOrig="260" w:dyaOrig="220">
          <v:shape id="_x0000_i1220" type="#_x0000_t75" style="width:13pt;height:11pt" o:ole="">
            <v:imagedata r:id="rId106" o:title=""/>
          </v:shape>
          <o:OLEObject Type="Embed" ProgID="Equation.DSMT4" ShapeID="_x0000_i1220" DrawAspect="Content" ObjectID="_1633861546" r:id="rId107"/>
        </w:object>
      </w:r>
      <w:r w:rsidRPr="00680D66">
        <w:rPr>
          <w:rFonts w:ascii="Times New Roman (Headings)" w:hAnsi="Times New Roman (Headings)"/>
          <w:color w:val="000000"/>
        </w:rPr>
        <w:t xml:space="preserve"> là </w:t>
      </w:r>
      <w:r w:rsidRPr="00680D66">
        <w:rPr>
          <w:rFonts w:ascii="Times New Roman (Headings)" w:hAnsi="Times New Roman (Headings)"/>
          <w:position w:val="-6"/>
        </w:rPr>
        <w:object w:dxaOrig="620" w:dyaOrig="279">
          <v:shape id="_x0000_i1223" type="#_x0000_t75" style="width:31pt;height:14pt" o:ole="">
            <v:imagedata r:id="rId108" o:title=""/>
          </v:shape>
          <o:OLEObject Type="Embed" ProgID="Equation.DSMT4" ShapeID="_x0000_i1223" DrawAspect="Content" ObjectID="_1633861547" r:id="rId109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pStyle w:val="MTDisplayEquation"/>
      </w:pPr>
      <w:r w:rsidRPr="00680D66">
        <w:t>[</w:t>
      </w:r>
      <w:r w:rsidRPr="00680D66">
        <w:rPr>
          <w:rFonts w:hint="eastAsia"/>
        </w:rPr>
        <w:t>Đ</w:t>
      </w:r>
      <w:r w:rsidRPr="00680D66">
        <w:t>ề thi To</w:t>
      </w:r>
      <w:r w:rsidRPr="00680D66">
        <w:rPr>
          <w:rFonts w:hint="eastAsia"/>
        </w:rPr>
        <w:t>á</w:t>
      </w:r>
      <w:r w:rsidRPr="00680D66">
        <w:t>n 9 Học kỳ 1 n</w:t>
      </w:r>
      <w:r w:rsidRPr="00680D66">
        <w:rPr>
          <w:rFonts w:hint="eastAsia"/>
        </w:rPr>
        <w:t>ă</w:t>
      </w:r>
      <w:r w:rsidRPr="00680D66">
        <w:t>m học 2017-2018, H</w:t>
      </w:r>
      <w:r w:rsidRPr="00680D66">
        <w:rPr>
          <w:rFonts w:hint="eastAsia"/>
        </w:rPr>
        <w:t>à</w:t>
      </w:r>
      <w:r w:rsidRPr="00680D66">
        <w:t xml:space="preserve"> </w:t>
      </w:r>
      <w:r w:rsidRPr="00680D66">
        <w:rPr>
          <w:rFonts w:hint="eastAsia"/>
        </w:rPr>
        <w:t>Đô</w:t>
      </w:r>
      <w:r w:rsidRPr="00680D66">
        <w:t>ng, H</w:t>
      </w:r>
      <w:r w:rsidRPr="00680D66">
        <w:rPr>
          <w:rFonts w:hint="eastAsia"/>
        </w:rPr>
        <w:t>à</w:t>
      </w:r>
      <w:r w:rsidRPr="00680D66">
        <w:t xml:space="preserve"> Nội]][9H2B6][9H1B1][9H2B1][9H2K6]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Cho đường tròn </w:t>
      </w:r>
      <w:r w:rsidRPr="00680D66">
        <w:rPr>
          <w:rFonts w:ascii="Times New Roman (Headings)" w:hAnsi="Times New Roman (Headings)"/>
          <w:position w:val="-10"/>
        </w:rPr>
        <w:object w:dxaOrig="660" w:dyaOrig="320">
          <v:shape id="_x0000_i1234" type="#_x0000_t75" style="width:33pt;height:16pt" o:ole="">
            <v:imagedata r:id="rId110" o:title=""/>
          </v:shape>
          <o:OLEObject Type="Embed" ProgID="Equation.DSMT4" ShapeID="_x0000_i1234" DrawAspect="Content" ObjectID="_1633861548" r:id="rId111"/>
        </w:object>
      </w:r>
      <w:r w:rsidRPr="00680D66">
        <w:rPr>
          <w:rFonts w:ascii="Times New Roman (Headings)" w:hAnsi="Times New Roman (Headings)"/>
          <w:color w:val="000000"/>
        </w:rPr>
        <w:t xml:space="preserve"> và điểm </w:t>
      </w:r>
      <w:r w:rsidRPr="00680D66">
        <w:rPr>
          <w:rFonts w:ascii="Times New Roman (Headings)" w:hAnsi="Times New Roman (Headings)"/>
          <w:position w:val="-4"/>
        </w:rPr>
        <w:object w:dxaOrig="240" w:dyaOrig="260">
          <v:shape id="_x0000_i1237" type="#_x0000_t75" style="width:12pt;height:13pt" o:ole="">
            <v:imagedata r:id="rId112" o:title=""/>
          </v:shape>
          <o:OLEObject Type="Embed" ProgID="Equation.DSMT4" ShapeID="_x0000_i1237" DrawAspect="Content" ObjectID="_1633861549" r:id="rId113"/>
        </w:object>
      </w:r>
      <w:r w:rsidRPr="00680D66">
        <w:rPr>
          <w:rFonts w:ascii="Times New Roman (Headings)" w:hAnsi="Times New Roman (Headings)"/>
          <w:color w:val="000000"/>
        </w:rPr>
        <w:t xml:space="preserve"> cố định ở ngoài đường tròn. Vẽ đường thẳng </w:t>
      </w:r>
      <w:r w:rsidRPr="00680D66">
        <w:rPr>
          <w:rFonts w:ascii="Times New Roman (Headings)" w:hAnsi="Times New Roman (Headings)"/>
          <w:position w:val="-6"/>
        </w:rPr>
        <w:object w:dxaOrig="220" w:dyaOrig="279">
          <v:shape id="_x0000_i1240" type="#_x0000_t75" style="width:11pt;height:14pt" o:ole="">
            <v:imagedata r:id="rId114" o:title=""/>
          </v:shape>
          <o:OLEObject Type="Embed" ProgID="Equation.DSMT4" ShapeID="_x0000_i1240" DrawAspect="Content" ObjectID="_1633861550" r:id="rId115"/>
        </w:object>
      </w:r>
      <w:r w:rsidRPr="00680D66">
        <w:rPr>
          <w:rFonts w:ascii="Times New Roman (Headings)" w:hAnsi="Times New Roman (Headings)"/>
          <w:color w:val="000000"/>
        </w:rPr>
        <w:t xml:space="preserve"> vuông góc với </w:t>
      </w:r>
      <w:r w:rsidRPr="00680D66">
        <w:rPr>
          <w:rFonts w:ascii="Times New Roman (Headings)" w:hAnsi="Times New Roman (Headings)"/>
          <w:position w:val="-6"/>
        </w:rPr>
        <w:object w:dxaOrig="380" w:dyaOrig="279">
          <v:shape id="_x0000_i1243" type="#_x0000_t75" style="width:19pt;height:14pt" o:ole="">
            <v:imagedata r:id="rId116" o:title=""/>
          </v:shape>
          <o:OLEObject Type="Embed" ProgID="Equation.DSMT4" ShapeID="_x0000_i1243" DrawAspect="Content" ObjectID="_1633861551" r:id="rId117"/>
        </w:object>
      </w:r>
      <w:r w:rsidRPr="00680D66">
        <w:rPr>
          <w:rFonts w:ascii="Times New Roman (Headings)" w:hAnsi="Times New Roman (Headings)"/>
          <w:color w:val="000000"/>
        </w:rPr>
        <w:t xml:space="preserve"> tại </w:t>
      </w:r>
      <w:r w:rsidRPr="00680D66">
        <w:rPr>
          <w:rFonts w:ascii="Times New Roman (Headings)" w:hAnsi="Times New Roman (Headings)"/>
          <w:position w:val="-4"/>
        </w:rPr>
        <w:object w:dxaOrig="240" w:dyaOrig="260">
          <v:shape id="_x0000_i1246" type="#_x0000_t75" style="width:12pt;height:13pt" o:ole="">
            <v:imagedata r:id="rId118" o:title=""/>
          </v:shape>
          <o:OLEObject Type="Embed" ProgID="Equation.DSMT4" ShapeID="_x0000_i1246" DrawAspect="Content" ObjectID="_1633861552" r:id="rId119"/>
        </w:object>
      </w:r>
      <w:r w:rsidRPr="00680D66">
        <w:rPr>
          <w:rFonts w:ascii="Times New Roman (Headings)" w:hAnsi="Times New Roman (Headings)"/>
          <w:color w:val="000000"/>
        </w:rPr>
        <w:t xml:space="preserve">. Trên </w:t>
      </w:r>
      <w:r w:rsidRPr="00680D66">
        <w:rPr>
          <w:rFonts w:ascii="Times New Roman (Headings)" w:hAnsi="Times New Roman (Headings)"/>
          <w:position w:val="-6"/>
        </w:rPr>
        <w:object w:dxaOrig="220" w:dyaOrig="279">
          <v:shape id="_x0000_i1249" type="#_x0000_t75" style="width:11pt;height:14pt" o:ole="">
            <v:imagedata r:id="rId120" o:title=""/>
          </v:shape>
          <o:OLEObject Type="Embed" ProgID="Equation.DSMT4" ShapeID="_x0000_i1249" DrawAspect="Content" ObjectID="_1633861553" r:id="rId121"/>
        </w:object>
      </w:r>
      <w:r w:rsidRPr="00680D66">
        <w:rPr>
          <w:rFonts w:ascii="Times New Roman (Headings)" w:hAnsi="Times New Roman (Headings)"/>
          <w:color w:val="000000"/>
        </w:rPr>
        <w:t xml:space="preserve"> lấy điểm </w:t>
      </w:r>
      <w:r w:rsidRPr="00680D66">
        <w:rPr>
          <w:rFonts w:ascii="Times New Roman (Headings)" w:hAnsi="Times New Roman (Headings)"/>
          <w:position w:val="-4"/>
        </w:rPr>
        <w:object w:dxaOrig="320" w:dyaOrig="240">
          <v:shape id="_x0000_i1252" type="#_x0000_t75" style="width:16pt;height:12pt" o:ole="">
            <v:imagedata r:id="rId122" o:title=""/>
          </v:shape>
          <o:OLEObject Type="Embed" ProgID="Equation.DSMT4" ShapeID="_x0000_i1252" DrawAspect="Content" ObjectID="_1633861554" r:id="rId123"/>
        </w:object>
      </w:r>
      <w:r w:rsidRPr="00680D66">
        <w:rPr>
          <w:rFonts w:ascii="Times New Roman (Headings)" w:hAnsi="Times New Roman (Headings)"/>
          <w:color w:val="000000"/>
        </w:rPr>
        <w:t xml:space="preserve">, qua </w:t>
      </w:r>
      <w:r w:rsidRPr="00680D66">
        <w:rPr>
          <w:rFonts w:ascii="Times New Roman (Headings)" w:hAnsi="Times New Roman (Headings)"/>
          <w:position w:val="-4"/>
        </w:rPr>
        <w:object w:dxaOrig="320" w:dyaOrig="240">
          <v:shape id="_x0000_i1255" type="#_x0000_t75" style="width:16pt;height:12pt" o:ole="">
            <v:imagedata r:id="rId124" o:title=""/>
          </v:shape>
          <o:OLEObject Type="Embed" ProgID="Equation.DSMT4" ShapeID="_x0000_i1255" DrawAspect="Content" ObjectID="_1633861555" r:id="rId125"/>
        </w:object>
      </w:r>
      <w:r w:rsidRPr="00680D66">
        <w:rPr>
          <w:rFonts w:ascii="Times New Roman (Headings)" w:hAnsi="Times New Roman (Headings)"/>
          <w:color w:val="000000"/>
        </w:rPr>
        <w:t xml:space="preserve"> kẻ hai tiếp tuyến </w:t>
      </w:r>
      <w:r w:rsidRPr="00680D66">
        <w:rPr>
          <w:rFonts w:ascii="Times New Roman (Headings)" w:hAnsi="Times New Roman (Headings)"/>
          <w:position w:val="-4"/>
        </w:rPr>
        <w:object w:dxaOrig="440" w:dyaOrig="240">
          <v:shape id="_x0000_i1258" type="#_x0000_t75" style="width:22pt;height:12pt" o:ole="">
            <v:imagedata r:id="rId126" o:title=""/>
          </v:shape>
          <o:OLEObject Type="Embed" ProgID="Equation.DSMT4" ShapeID="_x0000_i1258" DrawAspect="Content" ObjectID="_1633861556" r:id="rId127"/>
        </w:object>
      </w:r>
      <w:r w:rsidRPr="00680D66">
        <w:rPr>
          <w:rFonts w:ascii="Times New Roman (Headings)" w:hAnsi="Times New Roman (Headings)"/>
          <w:color w:val="000000"/>
        </w:rPr>
        <w:t xml:space="preserve">, </w:t>
      </w:r>
      <w:r w:rsidRPr="00680D66">
        <w:rPr>
          <w:rFonts w:ascii="Times New Roman (Headings)" w:hAnsi="Times New Roman (Headings)"/>
          <w:position w:val="-4"/>
        </w:rPr>
        <w:object w:dxaOrig="460" w:dyaOrig="240">
          <v:shape id="_x0000_i1261" type="#_x0000_t75" style="width:23pt;height:12pt" o:ole="">
            <v:imagedata r:id="rId128" o:title=""/>
          </v:shape>
          <o:OLEObject Type="Embed" ProgID="Equation.DSMT4" ShapeID="_x0000_i1261" DrawAspect="Content" ObjectID="_1633861557" r:id="rId129"/>
        </w:object>
      </w:r>
      <w:r w:rsidRPr="00680D66">
        <w:rPr>
          <w:rFonts w:ascii="Times New Roman (Headings)" w:hAnsi="Times New Roman (Headings)"/>
          <w:color w:val="000000"/>
        </w:rPr>
        <w:t xml:space="preserve"> tới đường tròn </w:t>
      </w:r>
      <w:r w:rsidRPr="00680D66">
        <w:rPr>
          <w:rFonts w:ascii="Times New Roman (Headings)" w:hAnsi="Times New Roman (Headings)"/>
          <w:position w:val="-10"/>
        </w:rPr>
        <w:object w:dxaOrig="660" w:dyaOrig="320">
          <v:shape id="_x0000_i1264" type="#_x0000_t75" style="width:33pt;height:16pt" o:ole="">
            <v:imagedata r:id="rId130" o:title=""/>
          </v:shape>
          <o:OLEObject Type="Embed" ProgID="Equation.DSMT4" ShapeID="_x0000_i1264" DrawAspect="Content" ObjectID="_1633861558" r:id="rId131"/>
        </w:object>
      </w:r>
      <w:r w:rsidRPr="00680D66">
        <w:rPr>
          <w:rFonts w:ascii="Times New Roman (Headings)" w:hAnsi="Times New Roman (Headings)"/>
          <w:color w:val="000000"/>
        </w:rPr>
        <w:t xml:space="preserve">, tiếp điểm lần lượt là </w:t>
      </w:r>
      <w:r w:rsidRPr="00680D66">
        <w:rPr>
          <w:rFonts w:ascii="Times New Roman (Headings)" w:hAnsi="Times New Roman (Headings)"/>
          <w:position w:val="-4"/>
        </w:rPr>
        <w:object w:dxaOrig="240" w:dyaOrig="240">
          <v:shape id="_x0000_i1267" type="#_x0000_t75" style="width:12pt;height:12pt" o:ole="">
            <v:imagedata r:id="rId132" o:title=""/>
          </v:shape>
          <o:OLEObject Type="Embed" ProgID="Equation.DSMT4" ShapeID="_x0000_i1267" DrawAspect="Content" ObjectID="_1633861559" r:id="rId133"/>
        </w:object>
      </w:r>
      <w:r w:rsidRPr="00680D66">
        <w:rPr>
          <w:rFonts w:ascii="Times New Roman (Headings)" w:hAnsi="Times New Roman (Headings)"/>
          <w:color w:val="000000"/>
        </w:rPr>
        <w:t xml:space="preserve"> và </w:t>
      </w:r>
      <w:r w:rsidRPr="00680D66">
        <w:rPr>
          <w:rFonts w:ascii="Times New Roman (Headings)" w:hAnsi="Times New Roman (Headings)"/>
          <w:position w:val="-4"/>
        </w:rPr>
        <w:object w:dxaOrig="260" w:dyaOrig="240">
          <v:shape id="_x0000_i1270" type="#_x0000_t75" style="width:13pt;height:12pt" o:ole="">
            <v:imagedata r:id="rId134" o:title=""/>
          </v:shape>
          <o:OLEObject Type="Embed" ProgID="Equation.DSMT4" ShapeID="_x0000_i1270" DrawAspect="Content" ObjectID="_1633861560" r:id="rId135"/>
        </w:object>
      </w:r>
      <w:r w:rsidRPr="00680D66">
        <w:rPr>
          <w:rFonts w:ascii="Times New Roman (Headings)" w:hAnsi="Times New Roman (Headings)"/>
          <w:color w:val="000000"/>
        </w:rPr>
        <w:t xml:space="preserve">. Nối </w:t>
      </w:r>
      <w:r w:rsidRPr="00680D66">
        <w:rPr>
          <w:rFonts w:ascii="Times New Roman (Headings)" w:hAnsi="Times New Roman (Headings)"/>
          <w:position w:val="-4"/>
        </w:rPr>
        <w:object w:dxaOrig="400" w:dyaOrig="240">
          <v:shape id="_x0000_i1273" type="#_x0000_t75" style="width:20pt;height:12pt" o:ole="">
            <v:imagedata r:id="rId136" o:title=""/>
          </v:shape>
          <o:OLEObject Type="Embed" ProgID="Equation.DSMT4" ShapeID="_x0000_i1273" DrawAspect="Content" ObjectID="_1633861561" r:id="rId137"/>
        </w:object>
      </w:r>
      <w:r w:rsidRPr="00680D66">
        <w:rPr>
          <w:rFonts w:ascii="Times New Roman (Headings)" w:hAnsi="Times New Roman (Headings)"/>
          <w:color w:val="000000"/>
        </w:rPr>
        <w:t xml:space="preserve"> cắt </w:t>
      </w:r>
      <w:r w:rsidRPr="00680D66">
        <w:rPr>
          <w:rFonts w:ascii="Times New Roman (Headings)" w:hAnsi="Times New Roman (Headings)"/>
          <w:position w:val="-6"/>
        </w:rPr>
        <w:object w:dxaOrig="480" w:dyaOrig="279">
          <v:shape id="_x0000_i1276" type="#_x0000_t75" style="width:24pt;height:14pt" o:ole="">
            <v:imagedata r:id="rId138" o:title=""/>
          </v:shape>
          <o:OLEObject Type="Embed" ProgID="Equation.DSMT4" ShapeID="_x0000_i1276" DrawAspect="Content" ObjectID="_1633861562" r:id="rId139"/>
        </w:object>
      </w:r>
      <w:r w:rsidRPr="00680D66">
        <w:rPr>
          <w:rFonts w:ascii="Times New Roman (Headings)" w:hAnsi="Times New Roman (Headings)"/>
          <w:color w:val="000000"/>
        </w:rPr>
        <w:t xml:space="preserve"> tại </w:t>
      </w:r>
      <w:r w:rsidRPr="00680D66">
        <w:rPr>
          <w:rFonts w:ascii="Times New Roman (Headings)" w:hAnsi="Times New Roman (Headings)"/>
          <w:position w:val="-4"/>
        </w:rPr>
        <w:object w:dxaOrig="279" w:dyaOrig="240">
          <v:shape id="_x0000_i1279" type="#_x0000_t75" style="width:14pt;height:12pt" o:ole="">
            <v:imagedata r:id="rId140" o:title=""/>
          </v:shape>
          <o:OLEObject Type="Embed" ProgID="Equation.DSMT4" ShapeID="_x0000_i1279" DrawAspect="Content" ObjectID="_1633861563" r:id="rId141"/>
        </w:object>
      </w:r>
      <w:r w:rsidRPr="00680D66">
        <w:rPr>
          <w:rFonts w:ascii="Times New Roman (Headings)" w:hAnsi="Times New Roman (Headings)"/>
          <w:color w:val="000000"/>
        </w:rPr>
        <w:t xml:space="preserve">, cắt </w:t>
      </w:r>
      <w:r w:rsidRPr="00680D66">
        <w:rPr>
          <w:rFonts w:ascii="Times New Roman (Headings)" w:hAnsi="Times New Roman (Headings)"/>
          <w:position w:val="-6"/>
        </w:rPr>
        <w:object w:dxaOrig="380" w:dyaOrig="279">
          <v:shape id="_x0000_i1282" type="#_x0000_t75" style="width:19pt;height:14pt" o:ole="">
            <v:imagedata r:id="rId142" o:title=""/>
          </v:shape>
          <o:OLEObject Type="Embed" ProgID="Equation.DSMT4" ShapeID="_x0000_i1282" DrawAspect="Content" ObjectID="_1633861564" r:id="rId143"/>
        </w:object>
      </w:r>
      <w:r w:rsidRPr="00680D66">
        <w:rPr>
          <w:rFonts w:ascii="Times New Roman (Headings)" w:hAnsi="Times New Roman (Headings)"/>
          <w:color w:val="000000"/>
        </w:rPr>
        <w:t xml:space="preserve"> tại </w:t>
      </w:r>
      <w:r w:rsidRPr="00680D66">
        <w:rPr>
          <w:rFonts w:ascii="Times New Roman (Headings)" w:hAnsi="Times New Roman (Headings)"/>
          <w:position w:val="-4"/>
        </w:rPr>
        <w:object w:dxaOrig="240" w:dyaOrig="240">
          <v:shape id="_x0000_i1285" type="#_x0000_t75" style="width:12pt;height:12pt" o:ole="">
            <v:imagedata r:id="rId144" o:title=""/>
          </v:shape>
          <o:OLEObject Type="Embed" ProgID="Equation.DSMT4" ShapeID="_x0000_i1285" DrawAspect="Content" ObjectID="_1633861565" r:id="rId145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a).  </w:t>
      </w:r>
      <w:r w:rsidRPr="00680D66">
        <w:rPr>
          <w:rFonts w:ascii="Times New Roman (Headings)" w:hAnsi="Times New Roman (Headings)"/>
          <w:color w:val="000000"/>
        </w:rPr>
        <w:t xml:space="preserve"> Chứng minh </w:t>
      </w:r>
      <w:r w:rsidRPr="00680D66">
        <w:rPr>
          <w:rFonts w:ascii="Times New Roman (Headings)" w:hAnsi="Times New Roman (Headings)"/>
          <w:position w:val="-6"/>
        </w:rPr>
        <w:object w:dxaOrig="480" w:dyaOrig="279">
          <v:shape id="_x0000_i1288" type="#_x0000_t75" style="width:24pt;height:14pt" o:ole="">
            <v:imagedata r:id="rId146" o:title=""/>
          </v:shape>
          <o:OLEObject Type="Embed" ProgID="Equation.DSMT4" ShapeID="_x0000_i1288" DrawAspect="Content" ObjectID="_1633861566" r:id="rId147"/>
        </w:object>
      </w:r>
      <w:r w:rsidRPr="00680D66">
        <w:rPr>
          <w:rFonts w:ascii="Times New Roman (Headings)" w:hAnsi="Times New Roman (Headings)"/>
          <w:color w:val="000000"/>
        </w:rPr>
        <w:t xml:space="preserve"> vuông góc với </w:t>
      </w:r>
      <w:r w:rsidRPr="00680D66">
        <w:rPr>
          <w:rFonts w:ascii="Times New Roman (Headings)" w:hAnsi="Times New Roman (Headings)"/>
          <w:position w:val="-4"/>
        </w:rPr>
        <w:object w:dxaOrig="400" w:dyaOrig="240">
          <v:shape id="_x0000_i1291" type="#_x0000_t75" style="width:20pt;height:12pt" o:ole="">
            <v:imagedata r:id="rId148" o:title=""/>
          </v:shape>
          <o:OLEObject Type="Embed" ProgID="Equation.DSMT4" ShapeID="_x0000_i1291" DrawAspect="Content" ObjectID="_1633861567" r:id="rId149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b).  </w:t>
      </w:r>
      <w:r w:rsidRPr="00680D66">
        <w:rPr>
          <w:rFonts w:ascii="Times New Roman (Headings)" w:hAnsi="Times New Roman (Headings)"/>
          <w:color w:val="000000"/>
        </w:rPr>
        <w:t xml:space="preserve"> Cho biết </w:t>
      </w:r>
      <w:r w:rsidRPr="00680D66">
        <w:rPr>
          <w:rFonts w:ascii="Times New Roman (Headings)" w:hAnsi="Times New Roman (Headings)"/>
          <w:position w:val="-6"/>
        </w:rPr>
        <w:object w:dxaOrig="600" w:dyaOrig="279">
          <v:shape id="_x0000_i1294" type="#_x0000_t75" style="width:30pt;height:14pt" o:ole="">
            <v:imagedata r:id="rId150" o:title=""/>
          </v:shape>
          <o:OLEObject Type="Embed" ProgID="Equation.DSMT4" ShapeID="_x0000_i1294" DrawAspect="Content" ObjectID="_1633861568" r:id="rId151"/>
        </w:object>
      </w:r>
      <w:r w:rsidRPr="00680D66">
        <w:rPr>
          <w:rFonts w:ascii="Times New Roman (Headings)" w:hAnsi="Times New Roman (Headings)"/>
          <w:color w:val="000000"/>
        </w:rPr>
        <w:t>cm,</w:t>
      </w:r>
      <w:r w:rsidRPr="00680D66">
        <w:rPr>
          <w:rFonts w:ascii="Times New Roman (Headings)" w:hAnsi="Times New Roman (Headings)"/>
          <w:position w:val="-6"/>
        </w:rPr>
        <w:object w:dxaOrig="940" w:dyaOrig="279">
          <v:shape id="_x0000_i1297" type="#_x0000_t75" style="width:47pt;height:14pt" o:ole="">
            <v:imagedata r:id="rId152" o:title=""/>
          </v:shape>
          <o:OLEObject Type="Embed" ProgID="Equation.DSMT4" ShapeID="_x0000_i1297" DrawAspect="Content" ObjectID="_1633861569" r:id="rId153"/>
        </w:object>
      </w:r>
      <w:r w:rsidRPr="00680D66">
        <w:rPr>
          <w:rFonts w:ascii="Times New Roman (Headings)" w:hAnsi="Times New Roman (Headings)"/>
          <w:color w:val="000000"/>
        </w:rPr>
        <w:t xml:space="preserve"> cm. Tính </w:t>
      </w:r>
      <w:r w:rsidRPr="00680D66">
        <w:rPr>
          <w:rFonts w:ascii="Times New Roman (Headings)" w:hAnsi="Times New Roman (Headings)"/>
          <w:position w:val="-6"/>
        </w:rPr>
        <w:object w:dxaOrig="440" w:dyaOrig="279">
          <v:shape id="_x0000_i1300" type="#_x0000_t75" style="width:22pt;height:14pt" o:ole="">
            <v:imagedata r:id="rId154" o:title=""/>
          </v:shape>
          <o:OLEObject Type="Embed" ProgID="Equation.DSMT4" ShapeID="_x0000_i1300" DrawAspect="Content" ObjectID="_1633861570" r:id="rId155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c).  </w:t>
      </w:r>
      <w:r w:rsidRPr="00680D66">
        <w:rPr>
          <w:rFonts w:ascii="Times New Roman (Headings)" w:hAnsi="Times New Roman (Headings)"/>
          <w:color w:val="000000"/>
        </w:rPr>
        <w:t xml:space="preserve"> Chứng minh </w:t>
      </w:r>
      <w:r w:rsidRPr="00680D66">
        <w:rPr>
          <w:rFonts w:ascii="Times New Roman (Headings)" w:hAnsi="Times New Roman (Headings)"/>
          <w:position w:val="-4"/>
        </w:rPr>
        <w:object w:dxaOrig="200" w:dyaOrig="260">
          <v:shape id="_x0000_i1303" type="#_x0000_t75" style="width:10pt;height:13pt" o:ole="">
            <v:imagedata r:id="rId156" o:title=""/>
          </v:shape>
          <o:OLEObject Type="Embed" ProgID="Equation.DSMT4" ShapeID="_x0000_i1303" DrawAspect="Content" ObjectID="_1633861571" r:id="rId157"/>
        </w:object>
      </w:r>
      <w:r w:rsidRPr="00680D66">
        <w:rPr>
          <w:rFonts w:ascii="Times New Roman (Headings)" w:hAnsi="Times New Roman (Headings)"/>
          <w:color w:val="000000"/>
        </w:rPr>
        <w:t xml:space="preserve"> điểm </w:t>
      </w:r>
      <w:r w:rsidRPr="00680D66">
        <w:rPr>
          <w:rFonts w:ascii="Times New Roman (Headings)" w:hAnsi="Times New Roman (Headings)"/>
          <w:position w:val="-4"/>
        </w:rPr>
        <w:object w:dxaOrig="240" w:dyaOrig="260">
          <v:shape id="_x0000_i1306" type="#_x0000_t75" style="width:12pt;height:13pt" o:ole="">
            <v:imagedata r:id="rId158" o:title=""/>
          </v:shape>
          <o:OLEObject Type="Embed" ProgID="Equation.DSMT4" ShapeID="_x0000_i1306" DrawAspect="Content" ObjectID="_1633861572" r:id="rId159"/>
        </w:object>
      </w:r>
      <w:r w:rsidRPr="00680D66">
        <w:rPr>
          <w:rFonts w:ascii="Times New Roman (Headings)" w:hAnsi="Times New Roman (Headings)"/>
          <w:color w:val="000000"/>
        </w:rPr>
        <w:t xml:space="preserve">, </w:t>
      </w:r>
      <w:r w:rsidRPr="00680D66">
        <w:rPr>
          <w:rFonts w:ascii="Times New Roman (Headings)" w:hAnsi="Times New Roman (Headings)"/>
          <w:position w:val="-4"/>
        </w:rPr>
        <w:object w:dxaOrig="240" w:dyaOrig="240">
          <v:shape id="_x0000_i1309" type="#_x0000_t75" style="width:12pt;height:12pt" o:ole="">
            <v:imagedata r:id="rId160" o:title=""/>
          </v:shape>
          <o:OLEObject Type="Embed" ProgID="Equation.DSMT4" ShapeID="_x0000_i1309" DrawAspect="Content" ObjectID="_1633861573" r:id="rId161"/>
        </w:object>
      </w:r>
      <w:r w:rsidRPr="00680D66">
        <w:rPr>
          <w:rFonts w:ascii="Times New Roman (Headings)" w:hAnsi="Times New Roman (Headings)"/>
          <w:color w:val="000000"/>
        </w:rPr>
        <w:t xml:space="preserve">, </w:t>
      </w:r>
      <w:r w:rsidRPr="00680D66">
        <w:rPr>
          <w:rFonts w:ascii="Times New Roman (Headings)" w:hAnsi="Times New Roman (Headings)"/>
          <w:position w:val="-4"/>
        </w:rPr>
        <w:object w:dxaOrig="279" w:dyaOrig="240">
          <v:shape id="_x0000_i1312" type="#_x0000_t75" style="width:14pt;height:12pt" o:ole="">
            <v:imagedata r:id="rId162" o:title=""/>
          </v:shape>
          <o:OLEObject Type="Embed" ProgID="Equation.DSMT4" ShapeID="_x0000_i1312" DrawAspect="Content" ObjectID="_1633861574" r:id="rId163"/>
        </w:object>
      </w:r>
      <w:r w:rsidRPr="00680D66">
        <w:rPr>
          <w:rFonts w:ascii="Times New Roman (Headings)" w:hAnsi="Times New Roman (Headings)"/>
          <w:color w:val="000000"/>
        </w:rPr>
        <w:t xml:space="preserve">, </w:t>
      </w:r>
      <w:r w:rsidRPr="00680D66">
        <w:rPr>
          <w:rFonts w:ascii="Times New Roman (Headings)" w:hAnsi="Times New Roman (Headings)"/>
          <w:position w:val="-4"/>
        </w:rPr>
        <w:object w:dxaOrig="320" w:dyaOrig="240">
          <v:shape id="_x0000_i1315" type="#_x0000_t75" style="width:16pt;height:12pt" o:ole="">
            <v:imagedata r:id="rId164" o:title=""/>
          </v:shape>
          <o:OLEObject Type="Embed" ProgID="Equation.DSMT4" ShapeID="_x0000_i1315" DrawAspect="Content" ObjectID="_1633861575" r:id="rId165"/>
        </w:object>
      </w:r>
      <w:r w:rsidRPr="00680D66">
        <w:rPr>
          <w:rFonts w:ascii="Times New Roman (Headings)" w:hAnsi="Times New Roman (Headings)"/>
          <w:color w:val="000000"/>
        </w:rPr>
        <w:t xml:space="preserve"> cùng thuộc một đường tròn.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d).  </w:t>
      </w:r>
      <w:r w:rsidRPr="00680D66">
        <w:rPr>
          <w:rFonts w:ascii="Times New Roman (Headings)" w:hAnsi="Times New Roman (Headings)"/>
          <w:color w:val="000000"/>
        </w:rPr>
        <w:t xml:space="preserve"> Chứng minh tâm </w:t>
      </w:r>
      <w:r w:rsidRPr="00680D66">
        <w:rPr>
          <w:rFonts w:ascii="Times New Roman (Headings)" w:hAnsi="Times New Roman (Headings)"/>
          <w:position w:val="-4"/>
        </w:rPr>
        <w:object w:dxaOrig="200" w:dyaOrig="240">
          <v:shape id="_x0000_i1318" type="#_x0000_t75" style="width:10pt;height:12pt" o:ole="">
            <v:imagedata r:id="rId166" o:title=""/>
          </v:shape>
          <o:OLEObject Type="Embed" ProgID="Equation.DSMT4" ShapeID="_x0000_i1318" DrawAspect="Content" ObjectID="_1633861576" r:id="rId167"/>
        </w:object>
      </w:r>
      <w:r w:rsidRPr="00680D66">
        <w:rPr>
          <w:rFonts w:ascii="Times New Roman (Headings)" w:hAnsi="Times New Roman (Headings)"/>
          <w:color w:val="000000"/>
        </w:rPr>
        <w:t xml:space="preserve"> đường tròn nội tiếp tam giác </w:t>
      </w:r>
      <w:r w:rsidRPr="00680D66">
        <w:rPr>
          <w:rFonts w:ascii="Times New Roman (Headings)" w:hAnsi="Times New Roman (Headings)"/>
          <w:position w:val="-4"/>
        </w:rPr>
        <w:object w:dxaOrig="600" w:dyaOrig="240">
          <v:shape id="_x0000_i1321" type="#_x0000_t75" style="width:30pt;height:12pt" o:ole="">
            <v:imagedata r:id="rId168" o:title=""/>
          </v:shape>
          <o:OLEObject Type="Embed" ProgID="Equation.DSMT4" ShapeID="_x0000_i1321" DrawAspect="Content" ObjectID="_1633861577" r:id="rId169"/>
        </w:object>
      </w:r>
      <w:r w:rsidRPr="00680D66">
        <w:rPr>
          <w:rFonts w:ascii="Times New Roman (Headings)" w:hAnsi="Times New Roman (Headings)"/>
          <w:color w:val="000000"/>
        </w:rPr>
        <w:t xml:space="preserve"> thuộc một đường tròn cố định khi </w:t>
      </w:r>
      <w:r w:rsidRPr="00680D66">
        <w:rPr>
          <w:rFonts w:ascii="Times New Roman (Headings)" w:hAnsi="Times New Roman (Headings)"/>
          <w:position w:val="-4"/>
        </w:rPr>
        <w:object w:dxaOrig="320" w:dyaOrig="240">
          <v:shape id="_x0000_i1324" type="#_x0000_t75" style="width:16pt;height:12pt" o:ole="">
            <v:imagedata r:id="rId170" o:title=""/>
          </v:shape>
          <o:OLEObject Type="Embed" ProgID="Equation.DSMT4" ShapeID="_x0000_i1324" DrawAspect="Content" ObjectID="_1633861578" r:id="rId171"/>
        </w:object>
      </w:r>
      <w:r w:rsidRPr="00680D66">
        <w:rPr>
          <w:rFonts w:ascii="Times New Roman (Headings)" w:hAnsi="Times New Roman (Headings)"/>
          <w:color w:val="000000"/>
        </w:rPr>
        <w:t xml:space="preserve"> chuyển động trên </w:t>
      </w:r>
      <w:r w:rsidRPr="00680D66">
        <w:rPr>
          <w:rFonts w:ascii="Times New Roman (Headings)" w:hAnsi="Times New Roman (Headings)"/>
          <w:position w:val="-6"/>
        </w:rPr>
        <w:object w:dxaOrig="220" w:dyaOrig="279">
          <v:shape id="_x0000_i1327" type="#_x0000_t75" style="width:11pt;height:14pt" o:ole="">
            <v:imagedata r:id="rId172" o:title=""/>
          </v:shape>
          <o:OLEObject Type="Embed" ProgID="Equation.DSMT4" ShapeID="_x0000_i1327" DrawAspect="Content" ObjectID="_1633861579" r:id="rId173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680D66">
        <w:rPr>
          <w:rFonts w:ascii="Times New Roman (Headings)" w:hAnsi="Times New Roman (Headings)"/>
          <w:b/>
          <w:color w:val="000000"/>
        </w:rPr>
        <w:t>Lời giải.</w:t>
      </w:r>
    </w:p>
    <w:p w:rsidR="00680D66" w:rsidRPr="00680D66" w:rsidRDefault="00680D66" w:rsidP="00680D6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680D66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854325"/>
            <wp:effectExtent l="0" t="0" r="0" b="3175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a).  </w:t>
      </w:r>
      <w:r w:rsidRPr="00680D66">
        <w:rPr>
          <w:rFonts w:ascii="Times New Roman (Headings)" w:hAnsi="Times New Roman (Headings)"/>
          <w:color w:val="000000"/>
        </w:rPr>
        <w:t xml:space="preserve"> Vì </w:t>
      </w:r>
      <w:r w:rsidRPr="00680D66">
        <w:rPr>
          <w:rFonts w:ascii="Times New Roman (Headings)" w:hAnsi="Times New Roman (Headings)"/>
          <w:position w:val="-4"/>
        </w:rPr>
        <w:object w:dxaOrig="1080" w:dyaOrig="240">
          <v:shape id="_x0000_i1330" type="#_x0000_t75" style="width:54pt;height:12pt" o:ole="">
            <v:imagedata r:id="rId175" o:title=""/>
          </v:shape>
          <o:OLEObject Type="Embed" ProgID="Equation.DSMT4" ShapeID="_x0000_i1330" DrawAspect="Content" ObjectID="_1633861580" r:id="rId176"/>
        </w:object>
      </w:r>
      <w:r w:rsidRPr="00680D66">
        <w:rPr>
          <w:rFonts w:ascii="Times New Roman (Headings)" w:hAnsi="Times New Roman (Headings)"/>
          <w:color w:val="000000"/>
        </w:rPr>
        <w:t xml:space="preserve"> (tính chất hai tiếp tuyến cắt nhau), </w:t>
      </w:r>
      <w:r w:rsidRPr="00680D66">
        <w:rPr>
          <w:rFonts w:ascii="Times New Roman (Headings)" w:hAnsi="Times New Roman (Headings)"/>
          <w:position w:val="-6"/>
        </w:rPr>
        <w:object w:dxaOrig="980" w:dyaOrig="279">
          <v:shape id="_x0000_i1333" type="#_x0000_t75" style="width:49pt;height:14pt" o:ole="">
            <v:imagedata r:id="rId177" o:title=""/>
          </v:shape>
          <o:OLEObject Type="Embed" ProgID="Equation.DSMT4" ShapeID="_x0000_i1333" DrawAspect="Content" ObjectID="_1633861581" r:id="rId178"/>
        </w:object>
      </w:r>
      <w:r w:rsidRPr="00680D66">
        <w:rPr>
          <w:rFonts w:ascii="Times New Roman (Headings)" w:hAnsi="Times New Roman (Headings)"/>
          <w:color w:val="000000"/>
        </w:rPr>
        <w:t xml:space="preserve"> nên </w:t>
      </w:r>
      <w:r w:rsidRPr="00680D66">
        <w:rPr>
          <w:rFonts w:ascii="Times New Roman (Headings)" w:hAnsi="Times New Roman (Headings)"/>
          <w:position w:val="-4"/>
        </w:rPr>
        <w:object w:dxaOrig="320" w:dyaOrig="240">
          <v:shape id="_x0000_i1336" type="#_x0000_t75" style="width:16pt;height:12pt" o:ole="">
            <v:imagedata r:id="rId179" o:title=""/>
          </v:shape>
          <o:OLEObject Type="Embed" ProgID="Equation.DSMT4" ShapeID="_x0000_i1336" DrawAspect="Content" ObjectID="_1633861582" r:id="rId180"/>
        </w:object>
      </w:r>
      <w:r w:rsidRPr="00680D66">
        <w:rPr>
          <w:rFonts w:ascii="Times New Roman (Headings)" w:hAnsi="Times New Roman (Headings)"/>
          <w:color w:val="000000"/>
        </w:rPr>
        <w:t xml:space="preserve">, </w:t>
      </w:r>
      <w:r w:rsidRPr="00680D66">
        <w:rPr>
          <w:rFonts w:ascii="Times New Roman (Headings)" w:hAnsi="Times New Roman (Headings)"/>
          <w:position w:val="-6"/>
        </w:rPr>
        <w:object w:dxaOrig="240" w:dyaOrig="279">
          <v:shape id="_x0000_i1339" type="#_x0000_t75" style="width:12pt;height:14pt" o:ole="">
            <v:imagedata r:id="rId181" o:title=""/>
          </v:shape>
          <o:OLEObject Type="Embed" ProgID="Equation.DSMT4" ShapeID="_x0000_i1339" DrawAspect="Content" ObjectID="_1633861583" r:id="rId182"/>
        </w:object>
      </w:r>
      <w:r w:rsidRPr="00680D66">
        <w:rPr>
          <w:rFonts w:ascii="Times New Roman (Headings)" w:hAnsi="Times New Roman (Headings)"/>
          <w:color w:val="000000"/>
        </w:rPr>
        <w:t xml:space="preserve"> nằm trên đường trung trực của </w:t>
      </w:r>
      <w:r w:rsidRPr="00680D66">
        <w:rPr>
          <w:rFonts w:ascii="Times New Roman (Headings)" w:hAnsi="Times New Roman (Headings)"/>
          <w:position w:val="-4"/>
        </w:rPr>
        <w:object w:dxaOrig="400" w:dyaOrig="240">
          <v:shape id="_x0000_i1342" type="#_x0000_t75" style="width:20pt;height:12pt" o:ole="">
            <v:imagedata r:id="rId183" o:title=""/>
          </v:shape>
          <o:OLEObject Type="Embed" ProgID="Equation.DSMT4" ShapeID="_x0000_i1342" DrawAspect="Content" ObjectID="_1633861584" r:id="rId184"/>
        </w:object>
      </w:r>
      <w:r w:rsidRPr="00680D66">
        <w:rPr>
          <w:rFonts w:ascii="Times New Roman (Headings)" w:hAnsi="Times New Roman (Headings)"/>
          <w:color w:val="000000"/>
        </w:rPr>
        <w:t xml:space="preserve"> suy ra </w:t>
      </w:r>
      <w:r w:rsidRPr="00680D66">
        <w:rPr>
          <w:rFonts w:ascii="Times New Roman (Headings)" w:hAnsi="Times New Roman (Headings)"/>
          <w:position w:val="-6"/>
        </w:rPr>
        <w:object w:dxaOrig="1060" w:dyaOrig="279">
          <v:shape id="_x0000_i1345" type="#_x0000_t75" style="width:53pt;height:14pt" o:ole="">
            <v:imagedata r:id="rId185" o:title=""/>
          </v:shape>
          <o:OLEObject Type="Embed" ProgID="Equation.DSMT4" ShapeID="_x0000_i1345" DrawAspect="Content" ObjectID="_1633861585" r:id="rId186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b).  </w:t>
      </w:r>
      <w:r w:rsidRPr="00680D66">
        <w:rPr>
          <w:rFonts w:ascii="Times New Roman (Headings)" w:hAnsi="Times New Roman (Headings)"/>
          <w:color w:val="000000"/>
        </w:rPr>
        <w:t xml:space="preserve"> Xét </w:t>
      </w:r>
      <w:r w:rsidRPr="00680D66">
        <w:rPr>
          <w:rFonts w:ascii="Times New Roman (Headings)" w:hAnsi="Times New Roman (Headings)"/>
          <w:position w:val="-6"/>
        </w:rPr>
        <w:object w:dxaOrig="740" w:dyaOrig="279">
          <v:shape id="_x0000_i1348" type="#_x0000_t75" style="width:37pt;height:14pt" o:ole="">
            <v:imagedata r:id="rId187" o:title=""/>
          </v:shape>
          <o:OLEObject Type="Embed" ProgID="Equation.DSMT4" ShapeID="_x0000_i1348" DrawAspect="Content" ObjectID="_1633861586" r:id="rId188"/>
        </w:object>
      </w:r>
      <w:r w:rsidRPr="00680D66">
        <w:rPr>
          <w:rFonts w:ascii="Times New Roman (Headings)" w:hAnsi="Times New Roman (Headings)"/>
          <w:color w:val="000000"/>
        </w:rPr>
        <w:t xml:space="preserve"> vuông tại </w:t>
      </w:r>
      <w:r w:rsidRPr="00680D66">
        <w:rPr>
          <w:rFonts w:ascii="Times New Roman (Headings)" w:hAnsi="Times New Roman (Headings)"/>
          <w:position w:val="-4"/>
        </w:rPr>
        <w:object w:dxaOrig="240" w:dyaOrig="240">
          <v:shape id="_x0000_i1351" type="#_x0000_t75" style="width:12pt;height:12pt" o:ole="">
            <v:imagedata r:id="rId189" o:title=""/>
          </v:shape>
          <o:OLEObject Type="Embed" ProgID="Equation.DSMT4" ShapeID="_x0000_i1351" DrawAspect="Content" ObjectID="_1633861587" r:id="rId190"/>
        </w:object>
      </w:r>
      <w:r w:rsidRPr="00680D66">
        <w:rPr>
          <w:rFonts w:ascii="Times New Roman (Headings)" w:hAnsi="Times New Roman (Headings)"/>
          <w:color w:val="000000"/>
        </w:rPr>
        <w:t xml:space="preserve">, đường cao </w:t>
      </w:r>
      <w:r w:rsidRPr="00680D66">
        <w:rPr>
          <w:rFonts w:ascii="Times New Roman (Headings)" w:hAnsi="Times New Roman (Headings)"/>
          <w:position w:val="-4"/>
        </w:rPr>
        <w:object w:dxaOrig="440" w:dyaOrig="240">
          <v:shape id="_x0000_i1354" type="#_x0000_t75" style="width:22pt;height:12pt" o:ole="">
            <v:imagedata r:id="rId191" o:title=""/>
          </v:shape>
          <o:OLEObject Type="Embed" ProgID="Equation.DSMT4" ShapeID="_x0000_i1354" DrawAspect="Content" ObjectID="_1633861588" r:id="rId192"/>
        </w:object>
      </w:r>
      <w:r w:rsidRPr="00680D66">
        <w:rPr>
          <w:rFonts w:ascii="Times New Roman (Headings)" w:hAnsi="Times New Roman (Headings)"/>
          <w:color w:val="000000"/>
        </w:rPr>
        <w:t>, ta có: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24"/>
        </w:rPr>
        <w:object w:dxaOrig="4120" w:dyaOrig="660">
          <v:shape id="_x0000_i1357" type="#_x0000_t75" style="width:206pt;height:33pt" o:ole="">
            <v:imagedata r:id="rId193" o:title=""/>
          </v:shape>
          <o:OLEObject Type="Embed" ProgID="Equation.DSMT4" ShapeID="_x0000_i1357" DrawAspect="Content" ObjectID="_1633861589" r:id="rId194"/>
        </w:object>
      </w:r>
      <w:r w:rsidRPr="00680D66">
        <w:rPr>
          <w:rFonts w:ascii="Times New Roman (Headings)" w:hAnsi="Times New Roman (Headings)"/>
          <w:color w:val="000000"/>
        </w:rPr>
        <w:t xml:space="preserve"> cm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c).  </w:t>
      </w:r>
      <w:r w:rsidRPr="00680D66">
        <w:rPr>
          <w:rFonts w:ascii="Times New Roman (Headings)" w:hAnsi="Times New Roman (Headings)"/>
          <w:color w:val="000000"/>
        </w:rPr>
        <w:t xml:space="preserve"> Gọi </w:t>
      </w:r>
      <w:r w:rsidRPr="00680D66">
        <w:rPr>
          <w:rFonts w:ascii="Times New Roman (Headings)" w:hAnsi="Times New Roman (Headings)"/>
          <w:position w:val="-6"/>
        </w:rPr>
        <w:object w:dxaOrig="279" w:dyaOrig="260">
          <v:shape id="_x0000_i1360" type="#_x0000_t75" style="width:14pt;height:13pt" o:ole="">
            <v:imagedata r:id="rId195" o:title=""/>
          </v:shape>
          <o:OLEObject Type="Embed" ProgID="Equation.DSMT4" ShapeID="_x0000_i1360" DrawAspect="Content" ObjectID="_1633861590" r:id="rId196"/>
        </w:object>
      </w:r>
      <w:r w:rsidRPr="00680D66">
        <w:rPr>
          <w:rFonts w:ascii="Times New Roman (Headings)" w:hAnsi="Times New Roman (Headings)"/>
          <w:color w:val="000000"/>
        </w:rPr>
        <w:t xml:space="preserve"> là trung điểm của </w:t>
      </w:r>
      <w:r w:rsidRPr="00680D66">
        <w:rPr>
          <w:rFonts w:ascii="Times New Roman (Headings)" w:hAnsi="Times New Roman (Headings)"/>
          <w:position w:val="-4"/>
        </w:rPr>
        <w:object w:dxaOrig="460" w:dyaOrig="240">
          <v:shape id="_x0000_i1363" type="#_x0000_t75" style="width:23pt;height:12pt" o:ole="">
            <v:imagedata r:id="rId197" o:title=""/>
          </v:shape>
          <o:OLEObject Type="Embed" ProgID="Equation.DSMT4" ShapeID="_x0000_i1363" DrawAspect="Content" ObjectID="_1633861591" r:id="rId198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Tam giác </w:t>
      </w:r>
      <w:r w:rsidRPr="00680D66">
        <w:rPr>
          <w:rFonts w:ascii="Times New Roman (Headings)" w:hAnsi="Times New Roman (Headings)"/>
          <w:position w:val="-4"/>
        </w:rPr>
        <w:object w:dxaOrig="639" w:dyaOrig="240">
          <v:shape id="_x0000_i1366" type="#_x0000_t75" style="width:32pt;height:12pt" o:ole="">
            <v:imagedata r:id="rId199" o:title=""/>
          </v:shape>
          <o:OLEObject Type="Embed" ProgID="Equation.DSMT4" ShapeID="_x0000_i1366" DrawAspect="Content" ObjectID="_1633861592" r:id="rId200"/>
        </w:object>
      </w:r>
      <w:r w:rsidRPr="00680D66">
        <w:rPr>
          <w:rFonts w:ascii="Times New Roman (Headings)" w:hAnsi="Times New Roman (Headings)"/>
          <w:color w:val="000000"/>
        </w:rPr>
        <w:t xml:space="preserve"> vuông tại </w:t>
      </w:r>
      <w:r w:rsidRPr="00680D66">
        <w:rPr>
          <w:rFonts w:ascii="Times New Roman (Headings)" w:hAnsi="Times New Roman (Headings)"/>
          <w:position w:val="-4"/>
        </w:rPr>
        <w:object w:dxaOrig="279" w:dyaOrig="240">
          <v:shape id="_x0000_i1369" type="#_x0000_t75" style="width:14pt;height:12pt" o:ole="">
            <v:imagedata r:id="rId201" o:title=""/>
          </v:shape>
          <o:OLEObject Type="Embed" ProgID="Equation.DSMT4" ShapeID="_x0000_i1369" DrawAspect="Content" ObjectID="_1633861593" r:id="rId202"/>
        </w:object>
      </w:r>
      <w:r w:rsidRPr="00680D66">
        <w:rPr>
          <w:rFonts w:ascii="Times New Roman (Headings)" w:hAnsi="Times New Roman (Headings)"/>
          <w:color w:val="000000"/>
        </w:rPr>
        <w:t xml:space="preserve"> có </w:t>
      </w:r>
      <w:r w:rsidRPr="00680D66">
        <w:rPr>
          <w:rFonts w:ascii="Times New Roman (Headings)" w:hAnsi="Times New Roman (Headings)"/>
          <w:position w:val="-6"/>
        </w:rPr>
        <w:object w:dxaOrig="440" w:dyaOrig="260">
          <v:shape id="_x0000_i1372" type="#_x0000_t75" style="width:22pt;height:13pt" o:ole="">
            <v:imagedata r:id="rId203" o:title=""/>
          </v:shape>
          <o:OLEObject Type="Embed" ProgID="Equation.DSMT4" ShapeID="_x0000_i1372" DrawAspect="Content" ObjectID="_1633861594" r:id="rId204"/>
        </w:object>
      </w:r>
      <w:r w:rsidRPr="00680D66">
        <w:rPr>
          <w:rFonts w:ascii="Times New Roman (Headings)" w:hAnsi="Times New Roman (Headings)"/>
          <w:color w:val="000000"/>
        </w:rPr>
        <w:t xml:space="preserve"> là trung tuyến nên: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24"/>
        </w:rPr>
        <w:object w:dxaOrig="2500" w:dyaOrig="620">
          <v:shape id="_x0000_i1375" type="#_x0000_t75" style="width:125pt;height:31pt" o:ole="">
            <v:imagedata r:id="rId205" o:title=""/>
          </v:shape>
          <o:OLEObject Type="Embed" ProgID="Equation.DSMT4" ShapeID="_x0000_i1375" DrawAspect="Content" ObjectID="_1633861595" r:id="rId206"/>
        </w:object>
      </w:r>
      <w:r w:rsidRPr="00680D66">
        <w:rPr>
          <w:rFonts w:ascii="Times New Roman (Headings)" w:hAnsi="Times New Roman (Headings)"/>
          <w:color w:val="000000"/>
        </w:rPr>
        <w:t xml:space="preserve"> (1)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Tam giác </w:t>
      </w:r>
      <w:r w:rsidRPr="00680D66">
        <w:rPr>
          <w:rFonts w:ascii="Times New Roman (Headings)" w:hAnsi="Times New Roman (Headings)"/>
          <w:position w:val="-4"/>
        </w:rPr>
        <w:object w:dxaOrig="620" w:dyaOrig="260">
          <v:shape id="_x0000_i1378" type="#_x0000_t75" style="width:31pt;height:13pt" o:ole="">
            <v:imagedata r:id="rId207" o:title=""/>
          </v:shape>
          <o:OLEObject Type="Embed" ProgID="Equation.DSMT4" ShapeID="_x0000_i1378" DrawAspect="Content" ObjectID="_1633861596" r:id="rId208"/>
        </w:object>
      </w:r>
      <w:r w:rsidRPr="00680D66">
        <w:rPr>
          <w:rFonts w:ascii="Times New Roman (Headings)" w:hAnsi="Times New Roman (Headings)"/>
          <w:color w:val="000000"/>
        </w:rPr>
        <w:t xml:space="preserve"> vuông tại </w:t>
      </w:r>
      <w:r w:rsidRPr="00680D66">
        <w:rPr>
          <w:rFonts w:ascii="Times New Roman (Headings)" w:hAnsi="Times New Roman (Headings)"/>
          <w:position w:val="-4"/>
        </w:rPr>
        <w:object w:dxaOrig="240" w:dyaOrig="260">
          <v:shape id="_x0000_i1381" type="#_x0000_t75" style="width:12pt;height:13pt" o:ole="">
            <v:imagedata r:id="rId209" o:title=""/>
          </v:shape>
          <o:OLEObject Type="Embed" ProgID="Equation.DSMT4" ShapeID="_x0000_i1381" DrawAspect="Content" ObjectID="_1633861597" r:id="rId210"/>
        </w:object>
      </w:r>
      <w:r w:rsidRPr="00680D66">
        <w:rPr>
          <w:rFonts w:ascii="Times New Roman (Headings)" w:hAnsi="Times New Roman (Headings)"/>
          <w:color w:val="000000"/>
        </w:rPr>
        <w:t xml:space="preserve"> có </w:t>
      </w:r>
      <w:r w:rsidRPr="00680D66">
        <w:rPr>
          <w:rFonts w:ascii="Times New Roman (Headings)" w:hAnsi="Times New Roman (Headings)"/>
          <w:position w:val="-6"/>
        </w:rPr>
        <w:object w:dxaOrig="440" w:dyaOrig="279">
          <v:shape id="_x0000_i1384" type="#_x0000_t75" style="width:22pt;height:14pt" o:ole="">
            <v:imagedata r:id="rId211" o:title=""/>
          </v:shape>
          <o:OLEObject Type="Embed" ProgID="Equation.DSMT4" ShapeID="_x0000_i1384" DrawAspect="Content" ObjectID="_1633861598" r:id="rId212"/>
        </w:object>
      </w:r>
      <w:r w:rsidRPr="00680D66">
        <w:rPr>
          <w:rFonts w:ascii="Times New Roman (Headings)" w:hAnsi="Times New Roman (Headings)"/>
          <w:color w:val="000000"/>
        </w:rPr>
        <w:t xml:space="preserve"> là trung tuyến nên: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24"/>
        </w:rPr>
        <w:object w:dxaOrig="2439" w:dyaOrig="620">
          <v:shape id="_x0000_i1387" type="#_x0000_t75" style="width:122pt;height:31pt" o:ole="">
            <v:imagedata r:id="rId213" o:title=""/>
          </v:shape>
          <o:OLEObject Type="Embed" ProgID="Equation.DSMT4" ShapeID="_x0000_i1387" DrawAspect="Content" ObjectID="_1633861599" r:id="rId214"/>
        </w:object>
      </w:r>
      <w:r w:rsidRPr="00680D66">
        <w:rPr>
          <w:rFonts w:ascii="Times New Roman (Headings)" w:hAnsi="Times New Roman (Headings)"/>
          <w:color w:val="000000"/>
        </w:rPr>
        <w:t xml:space="preserve"> (2)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Từ (1) và (2) suy ra </w:t>
      </w:r>
      <w:r w:rsidRPr="00680D66">
        <w:rPr>
          <w:rFonts w:ascii="Times New Roman (Headings)" w:hAnsi="Times New Roman (Headings)"/>
          <w:position w:val="-6"/>
        </w:rPr>
        <w:object w:dxaOrig="2220" w:dyaOrig="279">
          <v:shape id="_x0000_i1390" type="#_x0000_t75" style="width:111pt;height:14pt" o:ole="">
            <v:imagedata r:id="rId215" o:title=""/>
          </v:shape>
          <o:OLEObject Type="Embed" ProgID="Equation.DSMT4" ShapeID="_x0000_i1390" DrawAspect="Content" ObjectID="_1633861600" r:id="rId216"/>
        </w:object>
      </w:r>
      <w:r w:rsidRPr="00680D66">
        <w:rPr>
          <w:rFonts w:ascii="Times New Roman (Headings)" w:hAnsi="Times New Roman (Headings)"/>
          <w:color w:val="000000"/>
        </w:rPr>
        <w:t xml:space="preserve">, do đó </w:t>
      </w:r>
      <w:r w:rsidRPr="00680D66">
        <w:rPr>
          <w:rFonts w:ascii="Times New Roman (Headings)" w:hAnsi="Times New Roman (Headings)"/>
          <w:position w:val="-4"/>
        </w:rPr>
        <w:object w:dxaOrig="200" w:dyaOrig="260">
          <v:shape id="_x0000_i1393" type="#_x0000_t75" style="width:10pt;height:13pt" o:ole="">
            <v:imagedata r:id="rId217" o:title=""/>
          </v:shape>
          <o:OLEObject Type="Embed" ProgID="Equation.DSMT4" ShapeID="_x0000_i1393" DrawAspect="Content" ObjectID="_1633861601" r:id="rId218"/>
        </w:object>
      </w:r>
      <w:r w:rsidRPr="00680D66">
        <w:rPr>
          <w:rFonts w:ascii="Times New Roman (Headings)" w:hAnsi="Times New Roman (Headings)"/>
          <w:color w:val="000000"/>
        </w:rPr>
        <w:t xml:space="preserve"> điểm </w:t>
      </w:r>
      <w:r w:rsidRPr="00680D66">
        <w:rPr>
          <w:rFonts w:ascii="Times New Roman (Headings)" w:hAnsi="Times New Roman (Headings)"/>
          <w:position w:val="-4"/>
        </w:rPr>
        <w:object w:dxaOrig="240" w:dyaOrig="260">
          <v:shape id="_x0000_i1396" type="#_x0000_t75" style="width:12pt;height:13pt" o:ole="">
            <v:imagedata r:id="rId219" o:title=""/>
          </v:shape>
          <o:OLEObject Type="Embed" ProgID="Equation.DSMT4" ShapeID="_x0000_i1396" DrawAspect="Content" ObjectID="_1633861602" r:id="rId220"/>
        </w:object>
      </w:r>
      <w:r w:rsidRPr="00680D66">
        <w:rPr>
          <w:rFonts w:ascii="Times New Roman (Headings)" w:hAnsi="Times New Roman (Headings)"/>
          <w:color w:val="000000"/>
        </w:rPr>
        <w:t xml:space="preserve">, </w:t>
      </w:r>
      <w:r w:rsidRPr="00680D66">
        <w:rPr>
          <w:rFonts w:ascii="Times New Roman (Headings)" w:hAnsi="Times New Roman (Headings)"/>
          <w:position w:val="-4"/>
        </w:rPr>
        <w:object w:dxaOrig="240" w:dyaOrig="240">
          <v:shape id="_x0000_i1399" type="#_x0000_t75" style="width:12pt;height:12pt" o:ole="">
            <v:imagedata r:id="rId221" o:title=""/>
          </v:shape>
          <o:OLEObject Type="Embed" ProgID="Equation.DSMT4" ShapeID="_x0000_i1399" DrawAspect="Content" ObjectID="_1633861603" r:id="rId222"/>
        </w:object>
      </w:r>
      <w:r w:rsidRPr="00680D66">
        <w:rPr>
          <w:rFonts w:ascii="Times New Roman (Headings)" w:hAnsi="Times New Roman (Headings)"/>
          <w:color w:val="000000"/>
        </w:rPr>
        <w:t xml:space="preserve">, </w:t>
      </w:r>
      <w:r w:rsidRPr="00680D66">
        <w:rPr>
          <w:rFonts w:ascii="Times New Roman (Headings)" w:hAnsi="Times New Roman (Headings)"/>
          <w:position w:val="-4"/>
        </w:rPr>
        <w:object w:dxaOrig="279" w:dyaOrig="240">
          <v:shape id="_x0000_i1402" type="#_x0000_t75" style="width:14pt;height:12pt" o:ole="">
            <v:imagedata r:id="rId223" o:title=""/>
          </v:shape>
          <o:OLEObject Type="Embed" ProgID="Equation.DSMT4" ShapeID="_x0000_i1402" DrawAspect="Content" ObjectID="_1633861604" r:id="rId224"/>
        </w:object>
      </w:r>
      <w:r w:rsidRPr="00680D66">
        <w:rPr>
          <w:rFonts w:ascii="Times New Roman (Headings)" w:hAnsi="Times New Roman (Headings)"/>
          <w:color w:val="000000"/>
        </w:rPr>
        <w:t xml:space="preserve">, </w:t>
      </w:r>
      <w:r w:rsidRPr="00680D66">
        <w:rPr>
          <w:rFonts w:ascii="Times New Roman (Headings)" w:hAnsi="Times New Roman (Headings)"/>
          <w:position w:val="-4"/>
        </w:rPr>
        <w:object w:dxaOrig="320" w:dyaOrig="240">
          <v:shape id="_x0000_i1405" type="#_x0000_t75" style="width:16pt;height:12pt" o:ole="">
            <v:imagedata r:id="rId225" o:title=""/>
          </v:shape>
          <o:OLEObject Type="Embed" ProgID="Equation.DSMT4" ShapeID="_x0000_i1405" DrawAspect="Content" ObjectID="_1633861605" r:id="rId226"/>
        </w:object>
      </w:r>
      <w:r w:rsidRPr="00680D66">
        <w:rPr>
          <w:rFonts w:ascii="Times New Roman (Headings)" w:hAnsi="Times New Roman (Headings)"/>
          <w:color w:val="000000"/>
        </w:rPr>
        <w:t xml:space="preserve"> cùng thuộc đường tròn tâm </w:t>
      </w:r>
      <w:r w:rsidRPr="00680D66">
        <w:rPr>
          <w:rFonts w:ascii="Times New Roman (Headings)" w:hAnsi="Times New Roman (Headings)"/>
          <w:position w:val="-6"/>
        </w:rPr>
        <w:object w:dxaOrig="279" w:dyaOrig="260">
          <v:shape id="_x0000_i1408" type="#_x0000_t75" style="width:14pt;height:13pt" o:ole="">
            <v:imagedata r:id="rId227" o:title=""/>
          </v:shape>
          <o:OLEObject Type="Embed" ProgID="Equation.DSMT4" ShapeID="_x0000_i1408" DrawAspect="Content" ObjectID="_1633861606" r:id="rId228"/>
        </w:object>
      </w:r>
      <w:r w:rsidRPr="00680D66">
        <w:rPr>
          <w:rFonts w:ascii="Times New Roman (Headings)" w:hAnsi="Times New Roman (Headings)"/>
          <w:color w:val="000000"/>
        </w:rPr>
        <w:t xml:space="preserve">, bán kính </w:t>
      </w:r>
      <w:r w:rsidRPr="00680D66">
        <w:rPr>
          <w:rFonts w:ascii="Times New Roman (Headings)" w:hAnsi="Times New Roman (Headings)"/>
          <w:position w:val="-6"/>
        </w:rPr>
        <w:object w:dxaOrig="380" w:dyaOrig="279">
          <v:shape id="_x0000_i1411" type="#_x0000_t75" style="width:19pt;height:14pt" o:ole="">
            <v:imagedata r:id="rId229" o:title=""/>
          </v:shape>
          <o:OLEObject Type="Embed" ProgID="Equation.DSMT4" ShapeID="_x0000_i1411" DrawAspect="Content" ObjectID="_1633861607" r:id="rId230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d).  </w:t>
      </w:r>
      <w:r w:rsidRPr="00680D66">
        <w:rPr>
          <w:rFonts w:ascii="Times New Roman (Headings)" w:hAnsi="Times New Roman (Headings)"/>
          <w:color w:val="000000"/>
        </w:rPr>
        <w:t xml:space="preserve"> Ta có: </w:t>
      </w:r>
      <w:r w:rsidRPr="00680D66">
        <w:rPr>
          <w:rFonts w:ascii="Times New Roman (Headings)" w:hAnsi="Times New Roman (Headings)"/>
          <w:position w:val="-4"/>
        </w:rPr>
        <w:object w:dxaOrig="480" w:dyaOrig="240">
          <v:shape id="_x0000_i1414" type="#_x0000_t75" style="width:24pt;height:12pt" o:ole="">
            <v:imagedata r:id="rId231" o:title=""/>
          </v:shape>
          <o:OLEObject Type="Embed" ProgID="Equation.DSMT4" ShapeID="_x0000_i1414" DrawAspect="Content" ObjectID="_1633861608" r:id="rId232"/>
        </w:object>
      </w:r>
      <w:r w:rsidRPr="00680D66">
        <w:rPr>
          <w:rFonts w:ascii="Times New Roman (Headings)" w:hAnsi="Times New Roman (Headings)"/>
          <w:color w:val="000000"/>
        </w:rPr>
        <w:t xml:space="preserve"> là tia phân giác của góc </w:t>
      </w:r>
      <w:r w:rsidRPr="00680D66">
        <w:rPr>
          <w:rFonts w:ascii="Times New Roman (Headings)" w:hAnsi="Times New Roman (Headings)"/>
          <w:position w:val="-4"/>
        </w:rPr>
        <w:object w:dxaOrig="600" w:dyaOrig="240">
          <v:shape id="_x0000_i1417" type="#_x0000_t75" style="width:30pt;height:12pt" o:ole="">
            <v:imagedata r:id="rId233" o:title=""/>
          </v:shape>
          <o:OLEObject Type="Embed" ProgID="Equation.DSMT4" ShapeID="_x0000_i1417" DrawAspect="Content" ObjectID="_1633861609" r:id="rId234"/>
        </w:object>
      </w:r>
      <w:r w:rsidRPr="00680D66">
        <w:rPr>
          <w:rFonts w:ascii="Times New Roman (Headings)" w:hAnsi="Times New Roman (Headings)"/>
          <w:color w:val="000000"/>
        </w:rPr>
        <w:t>. ( tính chất của hai tiếp tuyến cắt nhau)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Vì </w:t>
      </w:r>
      <w:r w:rsidRPr="00680D66">
        <w:rPr>
          <w:rFonts w:ascii="Times New Roman (Headings)" w:hAnsi="Times New Roman (Headings)"/>
          <w:position w:val="-4"/>
        </w:rPr>
        <w:object w:dxaOrig="200" w:dyaOrig="240">
          <v:shape id="_x0000_i1420" type="#_x0000_t75" style="width:10pt;height:12pt" o:ole="">
            <v:imagedata r:id="rId235" o:title=""/>
          </v:shape>
          <o:OLEObject Type="Embed" ProgID="Equation.DSMT4" ShapeID="_x0000_i1420" DrawAspect="Content" ObjectID="_1633861610" r:id="rId236"/>
        </w:object>
      </w:r>
      <w:r w:rsidRPr="00680D66">
        <w:rPr>
          <w:rFonts w:ascii="Times New Roman (Headings)" w:hAnsi="Times New Roman (Headings)"/>
          <w:color w:val="000000"/>
        </w:rPr>
        <w:t xml:space="preserve"> là tâm đường tròn nội tiếp tam giác </w:t>
      </w:r>
      <w:r w:rsidRPr="00680D66">
        <w:rPr>
          <w:rFonts w:ascii="Times New Roman (Headings)" w:hAnsi="Times New Roman (Headings)"/>
          <w:position w:val="-4"/>
        </w:rPr>
        <w:object w:dxaOrig="600" w:dyaOrig="240">
          <v:shape id="_x0000_i1423" type="#_x0000_t75" style="width:30pt;height:12pt" o:ole="">
            <v:imagedata r:id="rId237" o:title=""/>
          </v:shape>
          <o:OLEObject Type="Embed" ProgID="Equation.DSMT4" ShapeID="_x0000_i1423" DrawAspect="Content" ObjectID="_1633861611" r:id="rId238"/>
        </w:object>
      </w:r>
      <w:r w:rsidRPr="00680D66">
        <w:rPr>
          <w:rFonts w:ascii="Times New Roman (Headings)" w:hAnsi="Times New Roman (Headings)"/>
          <w:color w:val="000000"/>
        </w:rPr>
        <w:t xml:space="preserve"> nên </w:t>
      </w:r>
      <w:r w:rsidRPr="00680D66">
        <w:rPr>
          <w:rFonts w:ascii="Times New Roman (Headings)" w:hAnsi="Times New Roman (Headings)"/>
          <w:position w:val="-4"/>
        </w:rPr>
        <w:object w:dxaOrig="840" w:dyaOrig="240">
          <v:shape id="_x0000_i1426" type="#_x0000_t75" style="width:42pt;height:12pt" o:ole="">
            <v:imagedata r:id="rId239" o:title=""/>
          </v:shape>
          <o:OLEObject Type="Embed" ProgID="Equation.DSMT4" ShapeID="_x0000_i1426" DrawAspect="Content" ObjectID="_1633861612" r:id="rId240"/>
        </w:object>
      </w:r>
      <w:r w:rsidRPr="00680D66">
        <w:rPr>
          <w:rFonts w:ascii="Times New Roman (Headings)" w:hAnsi="Times New Roman (Headings)"/>
          <w:color w:val="000000"/>
        </w:rPr>
        <w:t xml:space="preserve"> và </w:t>
      </w:r>
      <w:r w:rsidRPr="00680D66">
        <w:rPr>
          <w:rFonts w:ascii="Times New Roman (Headings)" w:hAnsi="Times New Roman (Headings)"/>
          <w:position w:val="-4"/>
        </w:rPr>
        <w:object w:dxaOrig="1240" w:dyaOrig="340">
          <v:shape id="_x0000_i1429" type="#_x0000_t75" style="width:62pt;height:17pt" o:ole="">
            <v:imagedata r:id="rId241" o:title=""/>
          </v:shape>
          <o:OLEObject Type="Embed" ProgID="Equation.DSMT4" ShapeID="_x0000_i1429" DrawAspect="Content" ObjectID="_1633861613" r:id="rId242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Tam giác </w:t>
      </w:r>
      <w:r w:rsidRPr="00680D66">
        <w:rPr>
          <w:rFonts w:ascii="Times New Roman (Headings)" w:hAnsi="Times New Roman (Headings)"/>
          <w:position w:val="-6"/>
        </w:rPr>
        <w:object w:dxaOrig="639" w:dyaOrig="279">
          <v:shape id="_x0000_i1432" type="#_x0000_t75" style="width:32pt;height:14pt" o:ole="">
            <v:imagedata r:id="rId243" o:title=""/>
          </v:shape>
          <o:OLEObject Type="Embed" ProgID="Equation.DSMT4" ShapeID="_x0000_i1432" DrawAspect="Content" ObjectID="_1633861614" r:id="rId244"/>
        </w:object>
      </w:r>
      <w:r w:rsidRPr="00680D66">
        <w:rPr>
          <w:rFonts w:ascii="Times New Roman (Headings)" w:hAnsi="Times New Roman (Headings)"/>
          <w:color w:val="000000"/>
        </w:rPr>
        <w:t xml:space="preserve"> vuông tại </w:t>
      </w:r>
      <w:r w:rsidRPr="00680D66">
        <w:rPr>
          <w:rFonts w:ascii="Times New Roman (Headings)" w:hAnsi="Times New Roman (Headings)"/>
          <w:position w:val="-4"/>
        </w:rPr>
        <w:object w:dxaOrig="240" w:dyaOrig="240">
          <v:shape id="_x0000_i1435" type="#_x0000_t75" style="width:12pt;height:12pt" o:ole="">
            <v:imagedata r:id="rId245" o:title=""/>
          </v:shape>
          <o:OLEObject Type="Embed" ProgID="Equation.DSMT4" ShapeID="_x0000_i1435" DrawAspect="Content" ObjectID="_1633861615" r:id="rId246"/>
        </w:object>
      </w:r>
      <w:r w:rsidRPr="00680D66">
        <w:rPr>
          <w:rFonts w:ascii="Times New Roman (Headings)" w:hAnsi="Times New Roman (Headings)"/>
          <w:color w:val="000000"/>
        </w:rPr>
        <w:t xml:space="preserve"> nên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 </w:t>
      </w:r>
      <w:r w:rsidRPr="00680D66">
        <w:rPr>
          <w:rFonts w:ascii="Times New Roman (Headings)" w:hAnsi="Times New Roman (Headings)"/>
          <w:position w:val="-6"/>
        </w:rPr>
        <w:object w:dxaOrig="1740" w:dyaOrig="360">
          <v:shape id="_x0000_i1438" type="#_x0000_t75" style="width:87pt;height:18pt" o:ole="">
            <v:imagedata r:id="rId247" o:title=""/>
          </v:shape>
          <o:OLEObject Type="Embed" ProgID="Equation.DSMT4" ShapeID="_x0000_i1438" DrawAspect="Content" ObjectID="_1633861616" r:id="rId248"/>
        </w:object>
      </w:r>
      <w:r w:rsidRPr="00680D66">
        <w:rPr>
          <w:rFonts w:ascii="Times New Roman (Headings)" w:hAnsi="Times New Roman (Headings)"/>
          <w:color w:val="000000"/>
        </w:rPr>
        <w:t xml:space="preserve"> (3)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Tam giác </w:t>
      </w:r>
      <w:r w:rsidRPr="00680D66">
        <w:rPr>
          <w:rFonts w:ascii="Times New Roman (Headings)" w:hAnsi="Times New Roman (Headings)"/>
          <w:position w:val="-4"/>
        </w:rPr>
        <w:object w:dxaOrig="520" w:dyaOrig="240">
          <v:shape id="_x0000_i1441" type="#_x0000_t75" style="width:26pt;height:12pt" o:ole="">
            <v:imagedata r:id="rId249" o:title=""/>
          </v:shape>
          <o:OLEObject Type="Embed" ProgID="Equation.DSMT4" ShapeID="_x0000_i1441" DrawAspect="Content" ObjectID="_1633861617" r:id="rId250"/>
        </w:object>
      </w:r>
      <w:r w:rsidRPr="00680D66">
        <w:rPr>
          <w:rFonts w:ascii="Times New Roman (Headings)" w:hAnsi="Times New Roman (Headings)"/>
          <w:color w:val="000000"/>
        </w:rPr>
        <w:t xml:space="preserve"> vuông tại </w:t>
      </w:r>
      <w:r w:rsidRPr="00680D66">
        <w:rPr>
          <w:rFonts w:ascii="Times New Roman (Headings)" w:hAnsi="Times New Roman (Headings)"/>
          <w:position w:val="-4"/>
        </w:rPr>
        <w:object w:dxaOrig="279" w:dyaOrig="240">
          <v:shape id="_x0000_i1444" type="#_x0000_t75" style="width:14pt;height:12pt" o:ole="">
            <v:imagedata r:id="rId251" o:title=""/>
          </v:shape>
          <o:OLEObject Type="Embed" ProgID="Equation.DSMT4" ShapeID="_x0000_i1444" DrawAspect="Content" ObjectID="_1633861618" r:id="rId252"/>
        </w:object>
      </w:r>
      <w:r w:rsidRPr="00680D66">
        <w:rPr>
          <w:rFonts w:ascii="Times New Roman (Headings)" w:hAnsi="Times New Roman (Headings)"/>
          <w:color w:val="000000"/>
        </w:rPr>
        <w:t xml:space="preserve"> nên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 </w:t>
      </w:r>
      <w:r w:rsidRPr="00680D66">
        <w:rPr>
          <w:rFonts w:ascii="Times New Roman (Headings)" w:hAnsi="Times New Roman (Headings)"/>
          <w:position w:val="-6"/>
        </w:rPr>
        <w:object w:dxaOrig="3739" w:dyaOrig="360">
          <v:shape id="_x0000_i1447" type="#_x0000_t75" style="width:187pt;height:18pt" o:ole="">
            <v:imagedata r:id="rId253" o:title=""/>
          </v:shape>
          <o:OLEObject Type="Embed" ProgID="Equation.DSMT4" ShapeID="_x0000_i1447" DrawAspect="Content" ObjectID="_1633861619" r:id="rId254"/>
        </w:object>
      </w:r>
      <w:r w:rsidRPr="00680D66">
        <w:rPr>
          <w:rFonts w:ascii="Times New Roman (Headings)" w:hAnsi="Times New Roman (Headings)"/>
          <w:color w:val="000000"/>
        </w:rPr>
        <w:t xml:space="preserve"> (4)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Từ (3) và (4) suy ra </w:t>
      </w:r>
      <w:r w:rsidRPr="00680D66">
        <w:rPr>
          <w:rFonts w:ascii="Times New Roman (Headings)" w:hAnsi="Times New Roman (Headings)"/>
          <w:position w:val="-6"/>
        </w:rPr>
        <w:object w:dxaOrig="3400" w:dyaOrig="360">
          <v:shape id="_x0000_i1450" type="#_x0000_t75" style="width:170pt;height:18pt" o:ole="">
            <v:imagedata r:id="rId255" o:title=""/>
          </v:shape>
          <o:OLEObject Type="Embed" ProgID="Equation.DSMT4" ShapeID="_x0000_i1450" DrawAspect="Content" ObjectID="_1633861620" r:id="rId256"/>
        </w:object>
      </w:r>
      <w:r w:rsidRPr="00680D66">
        <w:rPr>
          <w:rFonts w:ascii="Times New Roman (Headings)" w:hAnsi="Times New Roman (Headings)"/>
          <w:color w:val="000000"/>
        </w:rPr>
        <w:t xml:space="preserve"> cân tại </w:t>
      </w:r>
      <w:r w:rsidRPr="00680D66">
        <w:rPr>
          <w:rFonts w:ascii="Times New Roman (Headings)" w:hAnsi="Times New Roman (Headings)"/>
          <w:position w:val="-6"/>
        </w:rPr>
        <w:object w:dxaOrig="1840" w:dyaOrig="279">
          <v:shape id="_x0000_i1453" type="#_x0000_t75" style="width:92pt;height:14pt" o:ole="">
            <v:imagedata r:id="rId257" o:title=""/>
          </v:shape>
          <o:OLEObject Type="Embed" ProgID="Equation.DSMT4" ShapeID="_x0000_i1453" DrawAspect="Content" ObjectID="_1633861621" r:id="rId258"/>
        </w:object>
      </w:r>
      <w:r w:rsidRPr="00680D66">
        <w:rPr>
          <w:rFonts w:ascii="Times New Roman (Headings)" w:hAnsi="Times New Roman (Headings)"/>
          <w:color w:val="000000"/>
        </w:rPr>
        <w:t xml:space="preserve">. Vậy </w:t>
      </w:r>
      <w:r w:rsidRPr="00680D66">
        <w:rPr>
          <w:rFonts w:ascii="Times New Roman (Headings)" w:hAnsi="Times New Roman (Headings)"/>
          <w:position w:val="-4"/>
        </w:rPr>
        <w:object w:dxaOrig="200" w:dyaOrig="240">
          <v:shape id="_x0000_i1456" type="#_x0000_t75" style="width:10pt;height:12pt" o:ole="">
            <v:imagedata r:id="rId259" o:title=""/>
          </v:shape>
          <o:OLEObject Type="Embed" ProgID="Equation.DSMT4" ShapeID="_x0000_i1456" DrawAspect="Content" ObjectID="_1633861622" r:id="rId260"/>
        </w:object>
      </w:r>
      <w:r w:rsidRPr="00680D66">
        <w:rPr>
          <w:rFonts w:ascii="Times New Roman (Headings)" w:hAnsi="Times New Roman (Headings)"/>
          <w:color w:val="000000"/>
        </w:rPr>
        <w:t xml:space="preserve"> thuộc đường tròn </w:t>
      </w:r>
      <w:r w:rsidRPr="00680D66">
        <w:rPr>
          <w:rFonts w:ascii="Times New Roman (Headings)" w:hAnsi="Times New Roman (Headings)"/>
          <w:position w:val="-10"/>
        </w:rPr>
        <w:object w:dxaOrig="660" w:dyaOrig="320">
          <v:shape id="_x0000_i1459" type="#_x0000_t75" style="width:33pt;height:16pt" o:ole="">
            <v:imagedata r:id="rId261" o:title=""/>
          </v:shape>
          <o:OLEObject Type="Embed" ProgID="Equation.DSMT4" ShapeID="_x0000_i1459" DrawAspect="Content" ObjectID="_1633861623" r:id="rId262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680D66" w:rsidRPr="00680D66" w:rsidRDefault="00680D66" w:rsidP="00680D66">
      <w:pPr>
        <w:pStyle w:val="MTDisplayEquation"/>
      </w:pPr>
      <w:bookmarkStart w:id="0" w:name="_GoBack"/>
      <w:r w:rsidRPr="00680D66">
        <w:t>[</w:t>
      </w:r>
      <w:r w:rsidRPr="00680D66">
        <w:rPr>
          <w:rFonts w:hint="eastAsia"/>
        </w:rPr>
        <w:t>Đ</w:t>
      </w:r>
      <w:r w:rsidRPr="00680D66">
        <w:t>ề thi To</w:t>
      </w:r>
      <w:r w:rsidRPr="00680D66">
        <w:rPr>
          <w:rFonts w:hint="eastAsia"/>
        </w:rPr>
        <w:t>á</w:t>
      </w:r>
      <w:r w:rsidRPr="00680D66">
        <w:t>n 9 Học kỳ 1 n</w:t>
      </w:r>
      <w:r w:rsidRPr="00680D66">
        <w:rPr>
          <w:rFonts w:hint="eastAsia"/>
        </w:rPr>
        <w:t>ă</w:t>
      </w:r>
      <w:r w:rsidRPr="00680D66">
        <w:t>m học 2017-2018, H</w:t>
      </w:r>
      <w:r w:rsidRPr="00680D66">
        <w:rPr>
          <w:rFonts w:hint="eastAsia"/>
        </w:rPr>
        <w:t>à</w:t>
      </w:r>
      <w:r w:rsidRPr="00680D66">
        <w:t xml:space="preserve"> </w:t>
      </w:r>
      <w:r w:rsidRPr="00680D66">
        <w:rPr>
          <w:rFonts w:hint="eastAsia"/>
        </w:rPr>
        <w:t>Đô</w:t>
      </w:r>
      <w:r w:rsidRPr="00680D66">
        <w:t>ng, H</w:t>
      </w:r>
      <w:r w:rsidRPr="00680D66">
        <w:rPr>
          <w:rFonts w:hint="eastAsia"/>
        </w:rPr>
        <w:t>à</w:t>
      </w:r>
      <w:r w:rsidRPr="00680D66">
        <w:t xml:space="preserve"> Nội]][9D5K1]</w:t>
      </w:r>
    </w:p>
    <w:p w:rsidR="00680D66" w:rsidRPr="00680D66" w:rsidRDefault="00680D66" w:rsidP="00680D66">
      <w:pPr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Cho các số thực </w:t>
      </w:r>
      <w:r w:rsidRPr="00680D66">
        <w:rPr>
          <w:rFonts w:ascii="Times New Roman (Headings)" w:hAnsi="Times New Roman (Headings)"/>
          <w:position w:val="-6"/>
        </w:rPr>
        <w:object w:dxaOrig="200" w:dyaOrig="220">
          <v:shape id="_x0000_i1463" type="#_x0000_t75" style="width:10pt;height:11pt" o:ole="">
            <v:imagedata r:id="rId263" o:title=""/>
          </v:shape>
          <o:OLEObject Type="Embed" ProgID="Equation.DSMT4" ShapeID="_x0000_i1463" DrawAspect="Content" ObjectID="_1633861624" r:id="rId264"/>
        </w:object>
      </w:r>
      <w:r w:rsidRPr="00680D66">
        <w:rPr>
          <w:rFonts w:ascii="Times New Roman (Headings)" w:hAnsi="Times New Roman (Headings)"/>
          <w:color w:val="000000"/>
        </w:rPr>
        <w:t xml:space="preserve">, </w:t>
      </w:r>
      <w:r w:rsidRPr="00680D66">
        <w:rPr>
          <w:rFonts w:ascii="Times New Roman (Headings)" w:hAnsi="Times New Roman (Headings)"/>
          <w:position w:val="-10"/>
        </w:rPr>
        <w:object w:dxaOrig="220" w:dyaOrig="260">
          <v:shape id="_x0000_i1466" type="#_x0000_t75" style="width:11pt;height:13pt" o:ole="">
            <v:imagedata r:id="rId265" o:title=""/>
          </v:shape>
          <o:OLEObject Type="Embed" ProgID="Equation.DSMT4" ShapeID="_x0000_i1466" DrawAspect="Content" ObjectID="_1633861625" r:id="rId266"/>
        </w:object>
      </w:r>
      <w:r w:rsidRPr="00680D66">
        <w:rPr>
          <w:rFonts w:ascii="Times New Roman (Headings)" w:hAnsi="Times New Roman (Headings)"/>
          <w:color w:val="000000"/>
        </w:rPr>
        <w:t xml:space="preserve"> thỏa mãn </w:t>
      </w:r>
      <w:r w:rsidRPr="00680D66">
        <w:rPr>
          <w:rFonts w:ascii="Times New Roman (Headings)" w:hAnsi="Times New Roman (Headings)"/>
          <w:position w:val="-12"/>
        </w:rPr>
        <w:object w:dxaOrig="2500" w:dyaOrig="400">
          <v:shape id="_x0000_i1469" type="#_x0000_t75" style="width:125pt;height:20pt" o:ole="">
            <v:imagedata r:id="rId267" o:title=""/>
          </v:shape>
          <o:OLEObject Type="Embed" ProgID="Equation.DSMT4" ShapeID="_x0000_i1469" DrawAspect="Content" ObjectID="_1633861626" r:id="rId268"/>
        </w:object>
      </w:r>
      <w:r w:rsidRPr="00680D66">
        <w:rPr>
          <w:rFonts w:ascii="Times New Roman (Headings)" w:hAnsi="Times New Roman (Headings)"/>
          <w:color w:val="000000"/>
        </w:rPr>
        <w:t xml:space="preserve">. Tìm giá trị lớn nhất của biểu thức </w:t>
      </w:r>
      <w:r w:rsidRPr="00680D66">
        <w:rPr>
          <w:rFonts w:ascii="Times New Roman (Headings)" w:hAnsi="Times New Roman (Headings)"/>
          <w:position w:val="-10"/>
        </w:rPr>
        <w:object w:dxaOrig="3040" w:dyaOrig="360">
          <v:shape id="_x0000_i1472" type="#_x0000_t75" style="width:152pt;height:18pt" o:ole="">
            <v:imagedata r:id="rId269" o:title=""/>
          </v:shape>
          <o:OLEObject Type="Embed" ProgID="Equation.DSMT4" ShapeID="_x0000_i1472" DrawAspect="Content" ObjectID="_1633861627" r:id="rId270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680D66">
        <w:rPr>
          <w:rFonts w:ascii="Times New Roman (Headings)" w:hAnsi="Times New Roman (Headings)"/>
          <w:b/>
          <w:color w:val="000000"/>
        </w:rPr>
        <w:t>Lời giải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a).  </w:t>
      </w:r>
      <w:r w:rsidRPr="00680D66">
        <w:rPr>
          <w:rFonts w:ascii="Times New Roman (Headings)" w:hAnsi="Times New Roman (Headings)"/>
          <w:color w:val="000000"/>
        </w:rPr>
        <w:t xml:space="preserve"> Điều kiện </w:t>
      </w:r>
      <w:r w:rsidRPr="00680D66">
        <w:rPr>
          <w:rFonts w:ascii="Times New Roman (Headings)" w:hAnsi="Times New Roman (Headings)"/>
          <w:position w:val="-6"/>
        </w:rPr>
        <w:object w:dxaOrig="700" w:dyaOrig="260">
          <v:shape id="_x0000_i1475" type="#_x0000_t75" style="width:35pt;height:13pt" o:ole="">
            <v:imagedata r:id="rId271" o:title=""/>
          </v:shape>
          <o:OLEObject Type="Embed" ProgID="Equation.DSMT4" ShapeID="_x0000_i1475" DrawAspect="Content" ObjectID="_1633861628" r:id="rId272"/>
        </w:object>
      </w:r>
      <w:r w:rsidRPr="00680D66">
        <w:rPr>
          <w:rFonts w:ascii="Times New Roman (Headings)" w:hAnsi="Times New Roman (Headings)"/>
          <w:color w:val="000000"/>
        </w:rPr>
        <w:t>,</w:t>
      </w:r>
      <w:r w:rsidRPr="00680D66">
        <w:rPr>
          <w:rFonts w:ascii="Times New Roman (Headings)" w:hAnsi="Times New Roman (Headings)"/>
          <w:position w:val="-10"/>
        </w:rPr>
        <w:object w:dxaOrig="700" w:dyaOrig="300">
          <v:shape id="_x0000_i1478" type="#_x0000_t75" style="width:35pt;height:15pt" o:ole="">
            <v:imagedata r:id="rId273" o:title=""/>
          </v:shape>
          <o:OLEObject Type="Embed" ProgID="Equation.DSMT4" ShapeID="_x0000_i1478" DrawAspect="Content" ObjectID="_1633861629" r:id="rId274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b).  </w:t>
      </w:r>
      <w:r w:rsidRPr="00680D66">
        <w:rPr>
          <w:rFonts w:ascii="Times New Roman (Headings)" w:hAnsi="Times New Roman (Headings)"/>
          <w:color w:val="000000"/>
        </w:rPr>
        <w:t xml:space="preserve"> Nhận thấy </w:t>
      </w:r>
      <w:r w:rsidRPr="00680D66">
        <w:rPr>
          <w:rFonts w:ascii="Times New Roman (Headings)" w:hAnsi="Times New Roman (Headings)"/>
          <w:position w:val="-10"/>
        </w:rPr>
        <w:object w:dxaOrig="600" w:dyaOrig="260">
          <v:shape id="_x0000_i1481" type="#_x0000_t75" style="width:30pt;height:13pt" o:ole="">
            <v:imagedata r:id="rId275" o:title=""/>
          </v:shape>
          <o:OLEObject Type="Embed" ProgID="Equation.DSMT4" ShapeID="_x0000_i1481" DrawAspect="Content" ObjectID="_1633861630" r:id="rId276"/>
        </w:object>
      </w:r>
      <w:r w:rsidRPr="00680D66">
        <w:rPr>
          <w:rFonts w:ascii="Times New Roman (Headings)" w:hAnsi="Times New Roman (Headings)"/>
          <w:color w:val="000000"/>
        </w:rPr>
        <w:t xml:space="preserve"> thỏa mãn giả thiết </w:t>
      </w:r>
      <w:r w:rsidRPr="00680D66">
        <w:rPr>
          <w:rFonts w:ascii="Times New Roman (Headings)" w:hAnsi="Times New Roman (Headings)"/>
          <w:position w:val="-12"/>
        </w:rPr>
        <w:object w:dxaOrig="2500" w:dyaOrig="400">
          <v:shape id="_x0000_i1484" type="#_x0000_t75" style="width:125pt;height:20pt" o:ole="">
            <v:imagedata r:id="rId277" o:title=""/>
          </v:shape>
          <o:OLEObject Type="Embed" ProgID="Equation.DSMT4" ShapeID="_x0000_i1484" DrawAspect="Content" ObjectID="_1633861631" r:id="rId278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c).  </w:t>
      </w:r>
      <w:r w:rsidRPr="00680D66">
        <w:rPr>
          <w:rFonts w:ascii="Times New Roman (Headings)" w:hAnsi="Times New Roman (Headings)"/>
          <w:color w:val="000000"/>
        </w:rPr>
        <w:t xml:space="preserve"> Xét </w:t>
      </w:r>
      <w:r w:rsidRPr="00680D66">
        <w:rPr>
          <w:rFonts w:ascii="Times New Roman (Headings)" w:hAnsi="Times New Roman (Headings)"/>
          <w:position w:val="-10"/>
        </w:rPr>
        <w:object w:dxaOrig="600" w:dyaOrig="279">
          <v:shape id="_x0000_i1487" type="#_x0000_t75" style="width:30pt;height:14pt" o:ole="">
            <v:imagedata r:id="rId279" o:title=""/>
          </v:shape>
          <o:OLEObject Type="Embed" ProgID="Equation.DSMT4" ShapeID="_x0000_i1487" DrawAspect="Content" ObjectID="_1633861632" r:id="rId280"/>
        </w:object>
      </w:r>
      <w:r w:rsidRPr="00680D66">
        <w:rPr>
          <w:rFonts w:ascii="Times New Roman (Headings)" w:hAnsi="Times New Roman (Headings)"/>
          <w:color w:val="000000"/>
        </w:rPr>
        <w:t xml:space="preserve"> khi đó: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ab/>
      </w:r>
      <w:r w:rsidRPr="00680D66">
        <w:rPr>
          <w:rFonts w:ascii="Times New Roman (Headings)" w:hAnsi="Times New Roman (Headings)"/>
          <w:position w:val="-12"/>
        </w:rPr>
        <w:object w:dxaOrig="2500" w:dyaOrig="400">
          <v:shape id="_x0000_i1490" type="#_x0000_t75" style="width:125pt;height:20pt" o:ole="">
            <v:imagedata r:id="rId281" o:title=""/>
          </v:shape>
          <o:OLEObject Type="Embed" ProgID="Equation.DSMT4" ShapeID="_x0000_i1490" DrawAspect="Content" ObjectID="_1633861633" r:id="rId282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12"/>
        </w:rPr>
        <w:object w:dxaOrig="2799" w:dyaOrig="400">
          <v:shape id="_x0000_i1493" type="#_x0000_t75" style="width:140pt;height:20pt" o:ole="">
            <v:imagedata r:id="rId283" o:title=""/>
          </v:shape>
          <o:OLEObject Type="Embed" ProgID="Equation.DSMT4" ShapeID="_x0000_i1493" DrawAspect="Content" ObjectID="_1633861634" r:id="rId284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32"/>
        </w:rPr>
        <w:object w:dxaOrig="6160" w:dyaOrig="840">
          <v:shape id="_x0000_i1496" type="#_x0000_t75" style="width:308pt;height:42pt" o:ole="">
            <v:imagedata r:id="rId285" o:title=""/>
          </v:shape>
          <o:OLEObject Type="Embed" ProgID="Equation.DSMT4" ShapeID="_x0000_i1496" DrawAspect="Content" ObjectID="_1633861635" r:id="rId286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32"/>
        </w:rPr>
        <w:object w:dxaOrig="4400" w:dyaOrig="700">
          <v:shape id="_x0000_i1499" type="#_x0000_t75" style="width:220pt;height:35pt" o:ole="">
            <v:imagedata r:id="rId287" o:title=""/>
          </v:shape>
          <o:OLEObject Type="Embed" ProgID="Equation.DSMT4" ShapeID="_x0000_i1499" DrawAspect="Content" ObjectID="_1633861636" r:id="rId288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32"/>
        </w:rPr>
        <w:object w:dxaOrig="4580" w:dyaOrig="700">
          <v:shape id="_x0000_i1502" type="#_x0000_t75" style="width:229pt;height:35pt" o:ole="">
            <v:imagedata r:id="rId289" o:title=""/>
          </v:shape>
          <o:OLEObject Type="Embed" ProgID="Equation.DSMT4" ShapeID="_x0000_i1502" DrawAspect="Content" ObjectID="_1633861637" r:id="rId290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34"/>
        </w:rPr>
        <w:object w:dxaOrig="4620" w:dyaOrig="800">
          <v:shape id="_x0000_i1505" type="#_x0000_t75" style="width:231pt;height:40pt" o:ole="">
            <v:imagedata r:id="rId291" o:title=""/>
          </v:shape>
          <o:OLEObject Type="Embed" ProgID="Equation.DSMT4" ShapeID="_x0000_i1505" DrawAspect="Content" ObjectID="_1633861638" r:id="rId292"/>
        </w:objec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position w:val="-32"/>
        </w:rPr>
        <w:object w:dxaOrig="6240" w:dyaOrig="700">
          <v:shape id="_x0000_i1508" type="#_x0000_t75" style="width:312pt;height:35pt" o:ole="">
            <v:imagedata r:id="rId293" o:title=""/>
          </v:shape>
          <o:OLEObject Type="Embed" ProgID="Equation.DSMT4" ShapeID="_x0000_i1508" DrawAspect="Content" ObjectID="_1633861639" r:id="rId294"/>
        </w:object>
      </w:r>
      <w:r w:rsidRPr="00680D66">
        <w:rPr>
          <w:rFonts w:ascii="Times New Roman (Headings)" w:hAnsi="Times New Roman (Headings)"/>
          <w:color w:val="000000"/>
        </w:rPr>
        <w:t xml:space="preserve">Do </w:t>
      </w:r>
      <w:r w:rsidRPr="00680D66">
        <w:rPr>
          <w:rFonts w:ascii="Times New Roman (Headings)" w:hAnsi="Times New Roman (Headings)"/>
          <w:position w:val="-10"/>
        </w:rPr>
        <w:object w:dxaOrig="600" w:dyaOrig="279">
          <v:shape id="_x0000_i1511" type="#_x0000_t75" style="width:30pt;height:14pt" o:ole="">
            <v:imagedata r:id="rId295" o:title=""/>
          </v:shape>
          <o:OLEObject Type="Embed" ProgID="Equation.DSMT4" ShapeID="_x0000_i1511" DrawAspect="Content" ObjectID="_1633861640" r:id="rId296"/>
        </w:object>
      </w:r>
      <w:r w:rsidRPr="00680D66">
        <w:rPr>
          <w:rFonts w:ascii="Times New Roman (Headings)" w:hAnsi="Times New Roman (Headings)"/>
          <w:color w:val="000000"/>
        </w:rPr>
        <w:t xml:space="preserve"> và </w:t>
      </w:r>
      <w:r w:rsidRPr="00680D66">
        <w:rPr>
          <w:rFonts w:ascii="Times New Roman (Headings)" w:hAnsi="Times New Roman (Headings)"/>
          <w:position w:val="-6"/>
        </w:rPr>
        <w:object w:dxaOrig="700" w:dyaOrig="260">
          <v:shape id="_x0000_i1514" type="#_x0000_t75" style="width:35pt;height:13pt" o:ole="">
            <v:imagedata r:id="rId297" o:title=""/>
          </v:shape>
          <o:OLEObject Type="Embed" ProgID="Equation.DSMT4" ShapeID="_x0000_i1514" DrawAspect="Content" ObjectID="_1633861641" r:id="rId298"/>
        </w:object>
      </w:r>
      <w:r w:rsidRPr="00680D66">
        <w:rPr>
          <w:rFonts w:ascii="Times New Roman (Headings)" w:hAnsi="Times New Roman (Headings)"/>
          <w:color w:val="000000"/>
        </w:rPr>
        <w:t>,</w:t>
      </w:r>
      <w:r w:rsidRPr="00680D66">
        <w:rPr>
          <w:rFonts w:ascii="Times New Roman (Headings)" w:hAnsi="Times New Roman (Headings)"/>
          <w:position w:val="-10"/>
        </w:rPr>
        <w:object w:dxaOrig="700" w:dyaOrig="300">
          <v:shape id="_x0000_i1517" type="#_x0000_t75" style="width:35pt;height:15pt" o:ole="">
            <v:imagedata r:id="rId299" o:title=""/>
          </v:shape>
          <o:OLEObject Type="Embed" ProgID="Equation.DSMT4" ShapeID="_x0000_i1517" DrawAspect="Content" ObjectID="_1633861642" r:id="rId300"/>
        </w:object>
      </w:r>
      <w:r w:rsidRPr="00680D66">
        <w:rPr>
          <w:rFonts w:ascii="Times New Roman (Headings)" w:hAnsi="Times New Roman (Headings)"/>
          <w:color w:val="000000"/>
        </w:rPr>
        <w:t xml:space="preserve"> nên </w:t>
      </w:r>
      <w:r w:rsidRPr="00680D66">
        <w:rPr>
          <w:rFonts w:ascii="Times New Roman (Headings)" w:hAnsi="Times New Roman (Headings)"/>
          <w:position w:val="-32"/>
        </w:rPr>
        <w:object w:dxaOrig="1980" w:dyaOrig="700">
          <v:shape id="_x0000_i1520" type="#_x0000_t75" style="width:99pt;height:35pt" o:ole="">
            <v:imagedata r:id="rId301" o:title=""/>
          </v:shape>
          <o:OLEObject Type="Embed" ProgID="Equation.DSMT4" ShapeID="_x0000_i1520" DrawAspect="Content" ObjectID="_1633861643" r:id="rId302"/>
        </w:object>
      </w:r>
      <w:r w:rsidRPr="00680D66">
        <w:rPr>
          <w:rFonts w:ascii="Times New Roman (Headings)" w:hAnsi="Times New Roman (Headings)"/>
          <w:color w:val="000000"/>
        </w:rPr>
        <w:t xml:space="preserve">, mặt khác </w:t>
      </w:r>
      <w:r w:rsidRPr="00680D66">
        <w:rPr>
          <w:rFonts w:ascii="Times New Roman (Headings)" w:hAnsi="Times New Roman (Headings)"/>
          <w:position w:val="-28"/>
        </w:rPr>
        <w:object w:dxaOrig="3500" w:dyaOrig="740">
          <v:shape id="_x0000_i1523" type="#_x0000_t75" style="width:175pt;height:37pt" o:ole="">
            <v:imagedata r:id="rId303" o:title=""/>
          </v:shape>
          <o:OLEObject Type="Embed" ProgID="Equation.DSMT4" ShapeID="_x0000_i1523" DrawAspect="Content" ObjectID="_1633861644" r:id="rId304"/>
        </w:object>
      </w:r>
      <w:r w:rsidRPr="00680D66">
        <w:rPr>
          <w:rFonts w:ascii="Times New Roman (Headings)" w:hAnsi="Times New Roman (Headings)"/>
          <w:color w:val="000000"/>
        </w:rPr>
        <w:t xml:space="preserve"> nên </w:t>
      </w:r>
      <w:r w:rsidRPr="00680D66">
        <w:rPr>
          <w:rFonts w:ascii="Times New Roman (Headings)" w:hAnsi="Times New Roman (Headings)"/>
          <w:position w:val="-10"/>
        </w:rPr>
        <w:object w:dxaOrig="320" w:dyaOrig="320">
          <v:shape id="_x0000_i1526" type="#_x0000_t75" style="width:16pt;height:16pt" o:ole="">
            <v:imagedata r:id="rId305" o:title=""/>
          </v:shape>
          <o:OLEObject Type="Embed" ProgID="Equation.DSMT4" ShapeID="_x0000_i1526" DrawAspect="Content" ObjectID="_1633861645" r:id="rId306"/>
        </w:object>
      </w:r>
      <w:r w:rsidRPr="00680D66">
        <w:rPr>
          <w:rFonts w:ascii="Times New Roman (Headings)" w:hAnsi="Times New Roman (Headings)"/>
          <w:color w:val="000000"/>
        </w:rPr>
        <w:t xml:space="preserve"> không xảy ra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80"/>
        </w:rPr>
        <w:t xml:space="preserve">d).  </w:t>
      </w:r>
      <w:r w:rsidRPr="00680D66">
        <w:rPr>
          <w:rFonts w:ascii="Times New Roman (Headings)" w:hAnsi="Times New Roman (Headings)"/>
          <w:color w:val="000000"/>
        </w:rPr>
        <w:t xml:space="preserve"> Với </w:t>
      </w:r>
      <w:r w:rsidRPr="00680D66">
        <w:rPr>
          <w:rFonts w:ascii="Times New Roman (Headings)" w:hAnsi="Times New Roman (Headings)"/>
          <w:position w:val="-10"/>
        </w:rPr>
        <w:object w:dxaOrig="600" w:dyaOrig="260">
          <v:shape id="_x0000_i1529" type="#_x0000_t75" style="width:30pt;height:13pt" o:ole="">
            <v:imagedata r:id="rId307" o:title=""/>
          </v:shape>
          <o:OLEObject Type="Embed" ProgID="Equation.DSMT4" ShapeID="_x0000_i1529" DrawAspect="Content" ObjectID="_1633861646" r:id="rId308"/>
        </w:object>
      </w:r>
      <w:r w:rsidRPr="00680D66">
        <w:rPr>
          <w:rFonts w:ascii="Times New Roman (Headings)" w:hAnsi="Times New Roman (Headings)"/>
          <w:color w:val="000000"/>
        </w:rPr>
        <w:t xml:space="preserve"> thì </w:t>
      </w:r>
      <w:r w:rsidRPr="00680D66">
        <w:rPr>
          <w:rFonts w:ascii="Times New Roman (Headings)" w:hAnsi="Times New Roman (Headings)"/>
          <w:position w:val="-16"/>
        </w:rPr>
        <w:object w:dxaOrig="6600" w:dyaOrig="440">
          <v:shape id="_x0000_i1532" type="#_x0000_t75" style="width:330pt;height:22pt" o:ole="">
            <v:imagedata r:id="rId309" o:title=""/>
          </v:shape>
          <o:OLEObject Type="Embed" ProgID="Equation.DSMT4" ShapeID="_x0000_i1532" DrawAspect="Content" ObjectID="_1633861647" r:id="rId310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680D66">
        <w:rPr>
          <w:rFonts w:ascii="Times New Roman (Headings)" w:hAnsi="Times New Roman (Headings)"/>
          <w:color w:val="000000"/>
        </w:rPr>
        <w:t xml:space="preserve">Vì </w:t>
      </w:r>
      <w:r w:rsidRPr="00680D66">
        <w:rPr>
          <w:rFonts w:ascii="Times New Roman (Headings)" w:hAnsi="Times New Roman (Headings)"/>
          <w:position w:val="-10"/>
        </w:rPr>
        <w:object w:dxaOrig="1420" w:dyaOrig="360">
          <v:shape id="_x0000_i1535" type="#_x0000_t75" style="width:71pt;height:18pt" o:ole="">
            <v:imagedata r:id="rId311" o:title=""/>
          </v:shape>
          <o:OLEObject Type="Embed" ProgID="Equation.DSMT4" ShapeID="_x0000_i1535" DrawAspect="Content" ObjectID="_1633861648" r:id="rId312"/>
        </w:object>
      </w:r>
      <w:r w:rsidRPr="00680D66">
        <w:rPr>
          <w:rFonts w:ascii="Times New Roman (Headings)" w:hAnsi="Times New Roman (Headings)"/>
          <w:color w:val="000000"/>
        </w:rPr>
        <w:t xml:space="preserve"> nên </w:t>
      </w:r>
      <w:r w:rsidRPr="00680D66">
        <w:rPr>
          <w:rFonts w:ascii="Times New Roman (Headings)" w:hAnsi="Times New Roman (Headings)"/>
          <w:position w:val="-6"/>
        </w:rPr>
        <w:object w:dxaOrig="960" w:dyaOrig="279">
          <v:shape id="_x0000_i1538" type="#_x0000_t75" style="width:48pt;height:14pt" o:ole="">
            <v:imagedata r:id="rId313" o:title=""/>
          </v:shape>
          <o:OLEObject Type="Embed" ProgID="Equation.DSMT4" ShapeID="_x0000_i1538" DrawAspect="Content" ObjectID="_1633861649" r:id="rId314"/>
        </w:object>
      </w:r>
      <w:r w:rsidRPr="00680D66">
        <w:rPr>
          <w:rFonts w:ascii="Times New Roman (Headings)" w:hAnsi="Times New Roman (Headings)"/>
          <w:color w:val="000000"/>
        </w:rPr>
        <w:t xml:space="preserve">. Do đó giá trị lớn nhất của </w:t>
      </w:r>
      <w:r w:rsidRPr="00680D66">
        <w:rPr>
          <w:rFonts w:ascii="Times New Roman (Headings)" w:hAnsi="Times New Roman (Headings)"/>
          <w:position w:val="-4"/>
        </w:rPr>
        <w:object w:dxaOrig="240" w:dyaOrig="240">
          <v:shape id="_x0000_i1541" type="#_x0000_t75" style="width:12pt;height:12pt" o:ole="">
            <v:imagedata r:id="rId315" o:title=""/>
          </v:shape>
          <o:OLEObject Type="Embed" ProgID="Equation.DSMT4" ShapeID="_x0000_i1541" DrawAspect="Content" ObjectID="_1633861650" r:id="rId316"/>
        </w:object>
      </w:r>
      <w:r w:rsidRPr="00680D66">
        <w:rPr>
          <w:rFonts w:ascii="Times New Roman (Headings)" w:hAnsi="Times New Roman (Headings)"/>
          <w:color w:val="000000"/>
        </w:rPr>
        <w:t xml:space="preserve"> là </w:t>
      </w:r>
      <w:r w:rsidRPr="00680D66">
        <w:rPr>
          <w:rFonts w:ascii="Times New Roman (Headings)" w:hAnsi="Times New Roman (Headings)"/>
          <w:position w:val="-6"/>
        </w:rPr>
        <w:object w:dxaOrig="560" w:dyaOrig="279">
          <v:shape id="_x0000_i1544" type="#_x0000_t75" style="width:28pt;height:14pt" o:ole="">
            <v:imagedata r:id="rId317" o:title=""/>
          </v:shape>
          <o:OLEObject Type="Embed" ProgID="Equation.DSMT4" ShapeID="_x0000_i1544" DrawAspect="Content" ObjectID="_1633861651" r:id="rId318"/>
        </w:object>
      </w:r>
      <w:r w:rsidRPr="00680D66">
        <w:rPr>
          <w:rFonts w:ascii="Times New Roman (Headings)" w:hAnsi="Times New Roman (Headings)"/>
          <w:color w:val="000000"/>
        </w:rPr>
        <w:t xml:space="preserve"> đạt được khi </w:t>
      </w:r>
      <w:r w:rsidRPr="00680D66">
        <w:rPr>
          <w:rFonts w:ascii="Times New Roman (Headings)" w:hAnsi="Times New Roman (Headings)"/>
          <w:position w:val="-10"/>
        </w:rPr>
        <w:object w:dxaOrig="960" w:dyaOrig="320">
          <v:shape id="_x0000_i1547" type="#_x0000_t75" style="width:48pt;height:16pt" o:ole="">
            <v:imagedata r:id="rId319" o:title=""/>
          </v:shape>
          <o:OLEObject Type="Embed" ProgID="Equation.DSMT4" ShapeID="_x0000_i1547" DrawAspect="Content" ObjectID="_1633861652" r:id="rId320"/>
        </w:object>
      </w:r>
      <w:r w:rsidRPr="00680D66">
        <w:rPr>
          <w:rFonts w:ascii="Times New Roman (Headings)" w:hAnsi="Times New Roman (Headings)"/>
          <w:color w:val="000000"/>
        </w:rPr>
        <w:t>.</w:t>
      </w:r>
    </w:p>
    <w:p w:rsidR="00680D66" w:rsidRPr="00680D66" w:rsidRDefault="00680D66" w:rsidP="00680D6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680D66" w:rsidRPr="00680D66" w:rsidRDefault="00680D66" w:rsidP="00680D66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680D66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680D66" w:rsidRPr="00680D66" w:rsidTr="00680D66">
        <w:tc>
          <w:tcPr>
            <w:tcW w:w="500" w:type="pct"/>
          </w:tcPr>
          <w:p w:rsidR="00680D66" w:rsidRPr="00680D66" w:rsidRDefault="00680D66" w:rsidP="00680D6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680D66" w:rsidRPr="00680D66" w:rsidRDefault="00680D66" w:rsidP="00680D6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680D66" w:rsidRPr="00680D66" w:rsidRDefault="00680D66" w:rsidP="00680D6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680D66" w:rsidRPr="00680D66" w:rsidRDefault="00680D66" w:rsidP="00680D6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680D66" w:rsidRPr="00680D66" w:rsidRDefault="00680D66" w:rsidP="00680D6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680D66" w:rsidRPr="00680D66" w:rsidRDefault="00680D66" w:rsidP="00680D6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680D66" w:rsidRPr="00680D66" w:rsidRDefault="00680D66" w:rsidP="00680D6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680D66" w:rsidRPr="00680D66" w:rsidRDefault="00680D66" w:rsidP="00680D6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680D66" w:rsidRPr="00680D66" w:rsidRDefault="00680D66" w:rsidP="00680D6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680D66" w:rsidRPr="00680D66" w:rsidRDefault="00680D66" w:rsidP="00680D6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680D66" w:rsidRPr="00680D66" w:rsidRDefault="00680D66" w:rsidP="00680D66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680D66" w:rsidRPr="00680D66" w:rsidSect="00680D66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F20472"/>
    <w:multiLevelType w:val="multilevel"/>
    <w:tmpl w:val="C4406A74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33E2330A"/>
    <w:multiLevelType w:val="multilevel"/>
    <w:tmpl w:val="BCA8ED18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3F347865"/>
    <w:multiLevelType w:val="multilevel"/>
    <w:tmpl w:val="037ACC26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0D66"/>
    <w:rsid w:val="002679CD"/>
    <w:rsid w:val="006075AC"/>
    <w:rsid w:val="00680D66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12AEF5F-1EC1-429F-AF2E-61AFDEBAE6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80D66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680D66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80D66"/>
  </w:style>
  <w:style w:type="character" w:customStyle="1" w:styleId="MTDisplayEquationChar">
    <w:name w:val="MTDisplayEquation Char"/>
    <w:basedOn w:val="ListParagraphChar"/>
    <w:link w:val="MTDisplayEquation"/>
    <w:rsid w:val="00680D66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0D6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0D66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680D6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image" Target="media/image41.png"/><Relationship Id="rId150" Type="http://schemas.openxmlformats.org/officeDocument/2006/relationships/image" Target="media/image7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8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png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318" Type="http://schemas.openxmlformats.org/officeDocument/2006/relationships/oleObject" Target="embeddings/oleObject156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5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0.wmf"/><Relationship Id="rId322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031</Words>
  <Characters>5883</Characters>
  <Application>Microsoft Office Word</Application>
  <DocSecurity>0</DocSecurity>
  <Lines>49</Lines>
  <Paragraphs>13</Paragraphs>
  <ScaleCrop>false</ScaleCrop>
  <Company/>
  <LinksUpToDate>false</LinksUpToDate>
  <CharactersWithSpaces>6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6:00Z</dcterms:created>
  <dcterms:modified xsi:type="dcterms:W3CDTF">2019-10-29T06:17:00Z</dcterms:modified>
</cp:coreProperties>
</file>